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5" r:id="rId9"/>
    <p:sldId id="267" r:id="rId10"/>
    <p:sldId id="268" r:id="rId11"/>
    <p:sldId id="269" r:id="rId12"/>
    <p:sldId id="260" r:id="rId13"/>
    <p:sldId id="266" r:id="rId14"/>
    <p:sldId id="270" r:id="rId15"/>
    <p:sldId id="264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kennedy\seminars\Rutgers_2013\ICOSSAR%20Report%20Graph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Year of Construction and Distance From Ocean of Observed Structures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Series 1</c:v>
          </c:tx>
          <c:spPr>
            <a:ln w="28575">
              <a:noFill/>
            </a:ln>
          </c:spPr>
          <c:marker>
            <c:symbol val="circle"/>
            <c:size val="10"/>
            <c:spPr>
              <a:solidFill>
                <a:srgbClr val="00B050"/>
              </a:solidFill>
            </c:spPr>
          </c:marker>
          <c:xVal>
            <c:numRef>
              <c:f>'C:\Users\Margaret\Dropbox\[Sandy Damage Data.xlsx]Age-Dist'!$O$5:$O$240</c:f>
              <c:numCache>
                <c:formatCode>General</c:formatCode>
                <c:ptCount val="236"/>
                <c:pt idx="1">
                  <c:v>471.16766888400002</c:v>
                </c:pt>
                <c:pt idx="3">
                  <c:v>511.48429056800001</c:v>
                </c:pt>
                <c:pt idx="4">
                  <c:v>577.84232477499995</c:v>
                </c:pt>
                <c:pt idx="9">
                  <c:v>837.24356416499995</c:v>
                </c:pt>
                <c:pt idx="10">
                  <c:v>927.62270307799997</c:v>
                </c:pt>
                <c:pt idx="11">
                  <c:v>942.73615647500003</c:v>
                </c:pt>
                <c:pt idx="12">
                  <c:v>887.18306924599995</c:v>
                </c:pt>
                <c:pt idx="13">
                  <c:v>846.27402477299995</c:v>
                </c:pt>
                <c:pt idx="14">
                  <c:v>835.23822413400001</c:v>
                </c:pt>
                <c:pt idx="15">
                  <c:v>780.71262575599997</c:v>
                </c:pt>
                <c:pt idx="16">
                  <c:v>729.11423149300003</c:v>
                </c:pt>
                <c:pt idx="17">
                  <c:v>682.408494357</c:v>
                </c:pt>
                <c:pt idx="18">
                  <c:v>629.682933617</c:v>
                </c:pt>
                <c:pt idx="19">
                  <c:v>583.37371541300001</c:v>
                </c:pt>
                <c:pt idx="20">
                  <c:v>535.83835012300005</c:v>
                </c:pt>
                <c:pt idx="23">
                  <c:v>461.27138663199997</c:v>
                </c:pt>
                <c:pt idx="24">
                  <c:v>493.86594812599998</c:v>
                </c:pt>
                <c:pt idx="26">
                  <c:v>594.30501909700001</c:v>
                </c:pt>
                <c:pt idx="27">
                  <c:v>650.27653879599995</c:v>
                </c:pt>
                <c:pt idx="29">
                  <c:v>753.56288469499998</c:v>
                </c:pt>
                <c:pt idx="30">
                  <c:v>777.81804529099998</c:v>
                </c:pt>
                <c:pt idx="31">
                  <c:v>851.81294805100003</c:v>
                </c:pt>
                <c:pt idx="32">
                  <c:v>903.22973992499999</c:v>
                </c:pt>
                <c:pt idx="33">
                  <c:v>954.12933453200003</c:v>
                </c:pt>
                <c:pt idx="34">
                  <c:v>985.21113546300001</c:v>
                </c:pt>
                <c:pt idx="37">
                  <c:v>471.64688107299997</c:v>
                </c:pt>
                <c:pt idx="38">
                  <c:v>524.99382517000004</c:v>
                </c:pt>
                <c:pt idx="39">
                  <c:v>573.24503661200004</c:v>
                </c:pt>
                <c:pt idx="40">
                  <c:v>631.59418641499997</c:v>
                </c:pt>
                <c:pt idx="41">
                  <c:v>690.568721095</c:v>
                </c:pt>
                <c:pt idx="42">
                  <c:v>740.48577913199995</c:v>
                </c:pt>
                <c:pt idx="43">
                  <c:v>802.48182305399996</c:v>
                </c:pt>
                <c:pt idx="44">
                  <c:v>852.06489257299995</c:v>
                </c:pt>
                <c:pt idx="45">
                  <c:v>905.94585929699997</c:v>
                </c:pt>
                <c:pt idx="46">
                  <c:v>933.57902122899998</c:v>
                </c:pt>
                <c:pt idx="47">
                  <c:v>1042.1095632399999</c:v>
                </c:pt>
                <c:pt idx="48">
                  <c:v>1084.4587370900001</c:v>
                </c:pt>
                <c:pt idx="49">
                  <c:v>944.00601739399997</c:v>
                </c:pt>
                <c:pt idx="50">
                  <c:v>897.40905891099999</c:v>
                </c:pt>
                <c:pt idx="51">
                  <c:v>854.39178293999998</c:v>
                </c:pt>
                <c:pt idx="52">
                  <c:v>806.334965152</c:v>
                </c:pt>
                <c:pt idx="53">
                  <c:v>758.36709853100001</c:v>
                </c:pt>
                <c:pt idx="54">
                  <c:v>711.573163411</c:v>
                </c:pt>
                <c:pt idx="55">
                  <c:v>603.43741725100006</c:v>
                </c:pt>
                <c:pt idx="56">
                  <c:v>527.37105251399998</c:v>
                </c:pt>
                <c:pt idx="57">
                  <c:v>458.79275367999998</c:v>
                </c:pt>
                <c:pt idx="58">
                  <c:v>351.89574960099998</c:v>
                </c:pt>
                <c:pt idx="61">
                  <c:v>510.49645527000001</c:v>
                </c:pt>
                <c:pt idx="62">
                  <c:v>537.60899904500002</c:v>
                </c:pt>
                <c:pt idx="63">
                  <c:v>611.78673549300004</c:v>
                </c:pt>
                <c:pt idx="64">
                  <c:v>646.20117293400006</c:v>
                </c:pt>
                <c:pt idx="65">
                  <c:v>714.52228526099998</c:v>
                </c:pt>
                <c:pt idx="66">
                  <c:v>750.51130728999999</c:v>
                </c:pt>
                <c:pt idx="67">
                  <c:v>804.62177794399997</c:v>
                </c:pt>
                <c:pt idx="68">
                  <c:v>940.338460586</c:v>
                </c:pt>
                <c:pt idx="69">
                  <c:v>943.64901683799997</c:v>
                </c:pt>
                <c:pt idx="70">
                  <c:v>894.32245692799995</c:v>
                </c:pt>
                <c:pt idx="71">
                  <c:v>842.260141503</c:v>
                </c:pt>
                <c:pt idx="72">
                  <c:v>772.48804193599995</c:v>
                </c:pt>
                <c:pt idx="73">
                  <c:v>741.93875159200002</c:v>
                </c:pt>
                <c:pt idx="74">
                  <c:v>676.36795066100001</c:v>
                </c:pt>
                <c:pt idx="75">
                  <c:v>670.17947724099997</c:v>
                </c:pt>
                <c:pt idx="76">
                  <c:v>625.94784410199998</c:v>
                </c:pt>
                <c:pt idx="77">
                  <c:v>440.14453815500002</c:v>
                </c:pt>
                <c:pt idx="78">
                  <c:v>486.39187179700002</c:v>
                </c:pt>
                <c:pt idx="79">
                  <c:v>433.64446524700003</c:v>
                </c:pt>
                <c:pt idx="82">
                  <c:v>499.28641548399997</c:v>
                </c:pt>
                <c:pt idx="83">
                  <c:v>531.98664140999995</c:v>
                </c:pt>
                <c:pt idx="84">
                  <c:v>587.52306390199999</c:v>
                </c:pt>
                <c:pt idx="85">
                  <c:v>656.71241106499997</c:v>
                </c:pt>
                <c:pt idx="86">
                  <c:v>690.00015207700005</c:v>
                </c:pt>
                <c:pt idx="87">
                  <c:v>722.02196867400005</c:v>
                </c:pt>
                <c:pt idx="88">
                  <c:v>773.59764762099996</c:v>
                </c:pt>
                <c:pt idx="89">
                  <c:v>824.98172472099998</c:v>
                </c:pt>
                <c:pt idx="90">
                  <c:v>919.64778515700004</c:v>
                </c:pt>
                <c:pt idx="91">
                  <c:v>960.27412484800004</c:v>
                </c:pt>
                <c:pt idx="92">
                  <c:v>958.864281248</c:v>
                </c:pt>
                <c:pt idx="93">
                  <c:v>935.85607908099996</c:v>
                </c:pt>
                <c:pt idx="94">
                  <c:v>865.80337617500004</c:v>
                </c:pt>
                <c:pt idx="95">
                  <c:v>828.75454771800003</c:v>
                </c:pt>
                <c:pt idx="96">
                  <c:v>763.21154461000003</c:v>
                </c:pt>
                <c:pt idx="97">
                  <c:v>716.19296025799997</c:v>
                </c:pt>
                <c:pt idx="98">
                  <c:v>666.325665641</c:v>
                </c:pt>
                <c:pt idx="99">
                  <c:v>637.19831770500002</c:v>
                </c:pt>
                <c:pt idx="100">
                  <c:v>579.90517218000002</c:v>
                </c:pt>
                <c:pt idx="101">
                  <c:v>516.56575748299997</c:v>
                </c:pt>
                <c:pt idx="102">
                  <c:v>483.48090773400003</c:v>
                </c:pt>
                <c:pt idx="112">
                  <c:v>558.36401552200005</c:v>
                </c:pt>
                <c:pt idx="113">
                  <c:v>620.50633106700002</c:v>
                </c:pt>
                <c:pt idx="114">
                  <c:v>667.94720632200006</c:v>
                </c:pt>
                <c:pt idx="115">
                  <c:v>716.87637801400001</c:v>
                </c:pt>
                <c:pt idx="116">
                  <c:v>775.17437892199996</c:v>
                </c:pt>
                <c:pt idx="117">
                  <c:v>833.56338203300004</c:v>
                </c:pt>
                <c:pt idx="118">
                  <c:v>888.09558684700005</c:v>
                </c:pt>
                <c:pt idx="119">
                  <c:v>904.41318046799995</c:v>
                </c:pt>
                <c:pt idx="120">
                  <c:v>961.79936910499998</c:v>
                </c:pt>
                <c:pt idx="123">
                  <c:v>502.676101131</c:v>
                </c:pt>
                <c:pt idx="128">
                  <c:v>704.62312897899994</c:v>
                </c:pt>
                <c:pt idx="129">
                  <c:v>778.49941887600005</c:v>
                </c:pt>
                <c:pt idx="130">
                  <c:v>792.505199307</c:v>
                </c:pt>
                <c:pt idx="131">
                  <c:v>844.90888174999998</c:v>
                </c:pt>
                <c:pt idx="132">
                  <c:v>844.90888174999998</c:v>
                </c:pt>
                <c:pt idx="133">
                  <c:v>916.03770866699995</c:v>
                </c:pt>
                <c:pt idx="134">
                  <c:v>957.85828162799999</c:v>
                </c:pt>
                <c:pt idx="135">
                  <c:v>994.77587833300004</c:v>
                </c:pt>
                <c:pt idx="136">
                  <c:v>321.37715887500002</c:v>
                </c:pt>
                <c:pt idx="137">
                  <c:v>948.95240882400003</c:v>
                </c:pt>
                <c:pt idx="138">
                  <c:v>884.13078410200001</c:v>
                </c:pt>
                <c:pt idx="139">
                  <c:v>851.08248355399996</c:v>
                </c:pt>
                <c:pt idx="140">
                  <c:v>804.92461303100004</c:v>
                </c:pt>
                <c:pt idx="141">
                  <c:v>768.91972277399998</c:v>
                </c:pt>
                <c:pt idx="142">
                  <c:v>712.11581978799995</c:v>
                </c:pt>
                <c:pt idx="143">
                  <c:v>685.85976035800002</c:v>
                </c:pt>
                <c:pt idx="144">
                  <c:v>651.98371350399998</c:v>
                </c:pt>
                <c:pt idx="149">
                  <c:v>455.22060626899997</c:v>
                </c:pt>
                <c:pt idx="159">
                  <c:v>670.01456129099995</c:v>
                </c:pt>
                <c:pt idx="160">
                  <c:v>722.55575164100003</c:v>
                </c:pt>
                <c:pt idx="161">
                  <c:v>764.37691056899996</c:v>
                </c:pt>
                <c:pt idx="163">
                  <c:v>839.19019431699996</c:v>
                </c:pt>
                <c:pt idx="164">
                  <c:v>873.06654418400001</c:v>
                </c:pt>
                <c:pt idx="165">
                  <c:v>907.77857652800003</c:v>
                </c:pt>
                <c:pt idx="166">
                  <c:v>1129.4484534200001</c:v>
                </c:pt>
                <c:pt idx="168">
                  <c:v>1018.00802944</c:v>
                </c:pt>
                <c:pt idx="169">
                  <c:v>974.33200065799997</c:v>
                </c:pt>
                <c:pt idx="170">
                  <c:v>938.34731812400003</c:v>
                </c:pt>
                <c:pt idx="171">
                  <c:v>898.62174130100004</c:v>
                </c:pt>
                <c:pt idx="172">
                  <c:v>815.38155872799996</c:v>
                </c:pt>
                <c:pt idx="173">
                  <c:v>814.55236368099997</c:v>
                </c:pt>
                <c:pt idx="174">
                  <c:v>767.38113525300002</c:v>
                </c:pt>
                <c:pt idx="175">
                  <c:v>738.77425596199998</c:v>
                </c:pt>
                <c:pt idx="193">
                  <c:v>833.20650858500005</c:v>
                </c:pt>
                <c:pt idx="194">
                  <c:v>839.79914314799998</c:v>
                </c:pt>
                <c:pt idx="195">
                  <c:v>858.07444242400004</c:v>
                </c:pt>
                <c:pt idx="196">
                  <c:v>933.88231426699997</c:v>
                </c:pt>
                <c:pt idx="197">
                  <c:v>970.69500558499999</c:v>
                </c:pt>
                <c:pt idx="198">
                  <c:v>982.87847752000005</c:v>
                </c:pt>
                <c:pt idx="199">
                  <c:v>954.68567181499998</c:v>
                </c:pt>
                <c:pt idx="200">
                  <c:v>912.64865689600003</c:v>
                </c:pt>
                <c:pt idx="202">
                  <c:v>818.90470623299996</c:v>
                </c:pt>
                <c:pt idx="203">
                  <c:v>781.45853645900002</c:v>
                </c:pt>
                <c:pt idx="204">
                  <c:v>758.39362630000005</c:v>
                </c:pt>
                <c:pt idx="205">
                  <c:v>692.65811623699994</c:v>
                </c:pt>
                <c:pt idx="214">
                  <c:v>308.29932448199997</c:v>
                </c:pt>
                <c:pt idx="215">
                  <c:v>269.97991727300001</c:v>
                </c:pt>
                <c:pt idx="216">
                  <c:v>528.15877778900006</c:v>
                </c:pt>
                <c:pt idx="217">
                  <c:v>368.48650969200003</c:v>
                </c:pt>
                <c:pt idx="218">
                  <c:v>450.53089123000001</c:v>
                </c:pt>
                <c:pt idx="220">
                  <c:v>591.55528499000002</c:v>
                </c:pt>
                <c:pt idx="221">
                  <c:v>834.29675112300004</c:v>
                </c:pt>
                <c:pt idx="223">
                  <c:v>675.94092876399998</c:v>
                </c:pt>
                <c:pt idx="229">
                  <c:v>703.38136090499995</c:v>
                </c:pt>
                <c:pt idx="230">
                  <c:v>827.35204359800002</c:v>
                </c:pt>
                <c:pt idx="231">
                  <c:v>693.28347414100006</c:v>
                </c:pt>
                <c:pt idx="232">
                  <c:v>543.759621412</c:v>
                </c:pt>
                <c:pt idx="233">
                  <c:v>478.46239104199998</c:v>
                </c:pt>
                <c:pt idx="234">
                  <c:v>329.088537041</c:v>
                </c:pt>
                <c:pt idx="235">
                  <c:v>291.88253166099997</c:v>
                </c:pt>
              </c:numCache>
            </c:numRef>
          </c:xVal>
          <c:yVal>
            <c:numRef>
              <c:f>'C:\Users\Margaret\Dropbox\[Sandy Damage Data.xlsx]Age-Dist'!$A$5:$A$240</c:f>
              <c:numCache>
                <c:formatCode>General</c:formatCode>
                <c:ptCount val="236"/>
                <c:pt idx="0">
                  <c:v>2007</c:v>
                </c:pt>
                <c:pt idx="1">
                  <c:v>1960</c:v>
                </c:pt>
                <c:pt idx="2">
                  <c:v>1964</c:v>
                </c:pt>
                <c:pt idx="3">
                  <c:v>2004</c:v>
                </c:pt>
                <c:pt idx="4">
                  <c:v>1952</c:v>
                </c:pt>
                <c:pt idx="5">
                  <c:v>1961</c:v>
                </c:pt>
                <c:pt idx="6">
                  <c:v>1997</c:v>
                </c:pt>
                <c:pt idx="7">
                  <c:v>1960</c:v>
                </c:pt>
                <c:pt idx="8">
                  <c:v>1960</c:v>
                </c:pt>
                <c:pt idx="9">
                  <c:v>1955</c:v>
                </c:pt>
                <c:pt idx="10">
                  <c:v>1946</c:v>
                </c:pt>
                <c:pt idx="11">
                  <c:v>2004</c:v>
                </c:pt>
                <c:pt idx="12">
                  <c:v>2008</c:v>
                </c:pt>
                <c:pt idx="13">
                  <c:v>1952</c:v>
                </c:pt>
                <c:pt idx="14">
                  <c:v>1952</c:v>
                </c:pt>
                <c:pt idx="15">
                  <c:v>1955</c:v>
                </c:pt>
                <c:pt idx="16">
                  <c:v>1952</c:v>
                </c:pt>
                <c:pt idx="17">
                  <c:v>1952</c:v>
                </c:pt>
                <c:pt idx="18">
                  <c:v>1955</c:v>
                </c:pt>
                <c:pt idx="19">
                  <c:v>1947</c:v>
                </c:pt>
                <c:pt idx="20">
                  <c:v>1981</c:v>
                </c:pt>
                <c:pt idx="21">
                  <c:v>2000</c:v>
                </c:pt>
                <c:pt idx="22">
                  <c:v>1962</c:v>
                </c:pt>
                <c:pt idx="23">
                  <c:v>1950</c:v>
                </c:pt>
                <c:pt idx="24">
                  <c:v>1952</c:v>
                </c:pt>
                <c:pt idx="25">
                  <c:v>1952</c:v>
                </c:pt>
                <c:pt idx="26">
                  <c:v>1955</c:v>
                </c:pt>
                <c:pt idx="27">
                  <c:v>1954</c:v>
                </c:pt>
                <c:pt idx="28">
                  <c:v>1997</c:v>
                </c:pt>
                <c:pt idx="29">
                  <c:v>1958</c:v>
                </c:pt>
                <c:pt idx="30">
                  <c:v>1966</c:v>
                </c:pt>
                <c:pt idx="31">
                  <c:v>1959</c:v>
                </c:pt>
                <c:pt idx="32">
                  <c:v>1928</c:v>
                </c:pt>
                <c:pt idx="33">
                  <c:v>2008</c:v>
                </c:pt>
                <c:pt idx="34">
                  <c:v>1952</c:v>
                </c:pt>
                <c:pt idx="35">
                  <c:v>1978</c:v>
                </c:pt>
                <c:pt idx="36">
                  <c:v>1963</c:v>
                </c:pt>
                <c:pt idx="37">
                  <c:v>2005</c:v>
                </c:pt>
                <c:pt idx="38">
                  <c:v>1951</c:v>
                </c:pt>
                <c:pt idx="39">
                  <c:v>1948</c:v>
                </c:pt>
                <c:pt idx="40">
                  <c:v>1952</c:v>
                </c:pt>
                <c:pt idx="41">
                  <c:v>1996</c:v>
                </c:pt>
                <c:pt idx="42">
                  <c:v>1964</c:v>
                </c:pt>
                <c:pt idx="43">
                  <c:v>1973</c:v>
                </c:pt>
                <c:pt idx="44">
                  <c:v>1993</c:v>
                </c:pt>
                <c:pt idx="45">
                  <c:v>1955</c:v>
                </c:pt>
                <c:pt idx="46">
                  <c:v>1950</c:v>
                </c:pt>
                <c:pt idx="47">
                  <c:v>1982</c:v>
                </c:pt>
                <c:pt idx="48">
                  <c:v>2003</c:v>
                </c:pt>
                <c:pt idx="49">
                  <c:v>1953</c:v>
                </c:pt>
                <c:pt idx="50">
                  <c:v>1950</c:v>
                </c:pt>
                <c:pt idx="51">
                  <c:v>1930</c:v>
                </c:pt>
                <c:pt idx="52">
                  <c:v>1960</c:v>
                </c:pt>
                <c:pt idx="53">
                  <c:v>2006</c:v>
                </c:pt>
                <c:pt idx="54">
                  <c:v>1953</c:v>
                </c:pt>
                <c:pt idx="55">
                  <c:v>1954</c:v>
                </c:pt>
                <c:pt idx="56">
                  <c:v>1951</c:v>
                </c:pt>
                <c:pt idx="57">
                  <c:v>1951</c:v>
                </c:pt>
                <c:pt idx="58">
                  <c:v>1984</c:v>
                </c:pt>
                <c:pt idx="59">
                  <c:v>1972</c:v>
                </c:pt>
                <c:pt idx="60">
                  <c:v>1959</c:v>
                </c:pt>
                <c:pt idx="61">
                  <c:v>1960</c:v>
                </c:pt>
                <c:pt idx="62">
                  <c:v>1958</c:v>
                </c:pt>
                <c:pt idx="63">
                  <c:v>1950</c:v>
                </c:pt>
                <c:pt idx="64">
                  <c:v>1991</c:v>
                </c:pt>
                <c:pt idx="65">
                  <c:v>2008</c:v>
                </c:pt>
                <c:pt idx="66">
                  <c:v>1946</c:v>
                </c:pt>
                <c:pt idx="67">
                  <c:v>1948</c:v>
                </c:pt>
                <c:pt idx="68">
                  <c:v>1949</c:v>
                </c:pt>
                <c:pt idx="69">
                  <c:v>1988</c:v>
                </c:pt>
                <c:pt idx="70">
                  <c:v>2007</c:v>
                </c:pt>
                <c:pt idx="71">
                  <c:v>1954</c:v>
                </c:pt>
                <c:pt idx="72">
                  <c:v>2000</c:v>
                </c:pt>
                <c:pt idx="73">
                  <c:v>1954</c:v>
                </c:pt>
                <c:pt idx="74">
                  <c:v>1952</c:v>
                </c:pt>
                <c:pt idx="75">
                  <c:v>2008</c:v>
                </c:pt>
                <c:pt idx="76">
                  <c:v>1923</c:v>
                </c:pt>
                <c:pt idx="77">
                  <c:v>1946</c:v>
                </c:pt>
                <c:pt idx="78">
                  <c:v>1950</c:v>
                </c:pt>
                <c:pt idx="79">
                  <c:v>1956</c:v>
                </c:pt>
                <c:pt idx="80">
                  <c:v>1952</c:v>
                </c:pt>
                <c:pt idx="81">
                  <c:v>1948</c:v>
                </c:pt>
                <c:pt idx="82">
                  <c:v>1948</c:v>
                </c:pt>
                <c:pt idx="83">
                  <c:v>2005</c:v>
                </c:pt>
                <c:pt idx="84">
                  <c:v>1950</c:v>
                </c:pt>
                <c:pt idx="85">
                  <c:v>1953</c:v>
                </c:pt>
                <c:pt idx="86">
                  <c:v>1952</c:v>
                </c:pt>
                <c:pt idx="87">
                  <c:v>1954</c:v>
                </c:pt>
                <c:pt idx="88">
                  <c:v>1950</c:v>
                </c:pt>
                <c:pt idx="89">
                  <c:v>2003</c:v>
                </c:pt>
                <c:pt idx="90">
                  <c:v>1953</c:v>
                </c:pt>
                <c:pt idx="91">
                  <c:v>1983</c:v>
                </c:pt>
                <c:pt idx="92">
                  <c:v>2003</c:v>
                </c:pt>
                <c:pt idx="93">
                  <c:v>1948</c:v>
                </c:pt>
                <c:pt idx="94">
                  <c:v>2001</c:v>
                </c:pt>
                <c:pt idx="95">
                  <c:v>1958</c:v>
                </c:pt>
                <c:pt idx="96">
                  <c:v>1958</c:v>
                </c:pt>
                <c:pt idx="97">
                  <c:v>1946</c:v>
                </c:pt>
                <c:pt idx="98">
                  <c:v>1965</c:v>
                </c:pt>
                <c:pt idx="99">
                  <c:v>1962</c:v>
                </c:pt>
                <c:pt idx="100">
                  <c:v>1940</c:v>
                </c:pt>
                <c:pt idx="101">
                  <c:v>1950</c:v>
                </c:pt>
                <c:pt idx="102">
                  <c:v>1950</c:v>
                </c:pt>
                <c:pt idx="103">
                  <c:v>1951</c:v>
                </c:pt>
                <c:pt idx="104">
                  <c:v>1950</c:v>
                </c:pt>
                <c:pt idx="105">
                  <c:v>1945</c:v>
                </c:pt>
                <c:pt idx="106">
                  <c:v>1944</c:v>
                </c:pt>
                <c:pt idx="107">
                  <c:v>1950</c:v>
                </c:pt>
                <c:pt idx="108">
                  <c:v>1946</c:v>
                </c:pt>
                <c:pt idx="109">
                  <c:v>1967</c:v>
                </c:pt>
                <c:pt idx="110">
                  <c:v>1949</c:v>
                </c:pt>
                <c:pt idx="111">
                  <c:v>1942</c:v>
                </c:pt>
                <c:pt idx="112">
                  <c:v>1953</c:v>
                </c:pt>
                <c:pt idx="113">
                  <c:v>1957</c:v>
                </c:pt>
                <c:pt idx="114">
                  <c:v>1953</c:v>
                </c:pt>
                <c:pt idx="115">
                  <c:v>1950</c:v>
                </c:pt>
                <c:pt idx="116">
                  <c:v>1950</c:v>
                </c:pt>
                <c:pt idx="117">
                  <c:v>2002</c:v>
                </c:pt>
                <c:pt idx="118">
                  <c:v>2002</c:v>
                </c:pt>
                <c:pt idx="119">
                  <c:v>1940</c:v>
                </c:pt>
                <c:pt idx="120">
                  <c:v>1950</c:v>
                </c:pt>
                <c:pt idx="121">
                  <c:v>1970</c:v>
                </c:pt>
                <c:pt idx="122">
                  <c:v>1950</c:v>
                </c:pt>
                <c:pt idx="123">
                  <c:v>1999</c:v>
                </c:pt>
                <c:pt idx="124">
                  <c:v>1950</c:v>
                </c:pt>
                <c:pt idx="125">
                  <c:v>1950</c:v>
                </c:pt>
                <c:pt idx="126">
                  <c:v>2005</c:v>
                </c:pt>
                <c:pt idx="127">
                  <c:v>1950</c:v>
                </c:pt>
                <c:pt idx="128">
                  <c:v>1950</c:v>
                </c:pt>
                <c:pt idx="129">
                  <c:v>1950</c:v>
                </c:pt>
                <c:pt idx="130">
                  <c:v>1956</c:v>
                </c:pt>
                <c:pt idx="131">
                  <c:v>1949</c:v>
                </c:pt>
                <c:pt idx="132">
                  <c:v>1948</c:v>
                </c:pt>
                <c:pt idx="133">
                  <c:v>2006</c:v>
                </c:pt>
                <c:pt idx="134">
                  <c:v>2006</c:v>
                </c:pt>
                <c:pt idx="135">
                  <c:v>2006</c:v>
                </c:pt>
                <c:pt idx="136">
                  <c:v>2003</c:v>
                </c:pt>
                <c:pt idx="137">
                  <c:v>2003</c:v>
                </c:pt>
                <c:pt idx="138">
                  <c:v>1981</c:v>
                </c:pt>
                <c:pt idx="139">
                  <c:v>1982</c:v>
                </c:pt>
                <c:pt idx="140">
                  <c:v>1967</c:v>
                </c:pt>
                <c:pt idx="141">
                  <c:v>1958</c:v>
                </c:pt>
                <c:pt idx="142">
                  <c:v>1950</c:v>
                </c:pt>
                <c:pt idx="143">
                  <c:v>1923</c:v>
                </c:pt>
                <c:pt idx="144">
                  <c:v>1946</c:v>
                </c:pt>
                <c:pt idx="145">
                  <c:v>1934</c:v>
                </c:pt>
                <c:pt idx="146">
                  <c:v>1934</c:v>
                </c:pt>
                <c:pt idx="147">
                  <c:v>1934</c:v>
                </c:pt>
                <c:pt idx="148">
                  <c:v>1934</c:v>
                </c:pt>
                <c:pt idx="149">
                  <c:v>1949</c:v>
                </c:pt>
                <c:pt idx="150">
                  <c:v>1948</c:v>
                </c:pt>
                <c:pt idx="151">
                  <c:v>1940</c:v>
                </c:pt>
                <c:pt idx="152">
                  <c:v>1965</c:v>
                </c:pt>
                <c:pt idx="153">
                  <c:v>1948</c:v>
                </c:pt>
                <c:pt idx="154">
                  <c:v>1984</c:v>
                </c:pt>
                <c:pt idx="155">
                  <c:v>1969</c:v>
                </c:pt>
                <c:pt idx="156">
                  <c:v>1969</c:v>
                </c:pt>
                <c:pt idx="157">
                  <c:v>1969</c:v>
                </c:pt>
                <c:pt idx="158">
                  <c:v>1969</c:v>
                </c:pt>
                <c:pt idx="159">
                  <c:v>1940</c:v>
                </c:pt>
                <c:pt idx="160">
                  <c:v>1930</c:v>
                </c:pt>
                <c:pt idx="161">
                  <c:v>1997</c:v>
                </c:pt>
                <c:pt idx="162">
                  <c:v>1954</c:v>
                </c:pt>
                <c:pt idx="163">
                  <c:v>1953</c:v>
                </c:pt>
                <c:pt idx="164">
                  <c:v>1950</c:v>
                </c:pt>
                <c:pt idx="165">
                  <c:v>1950</c:v>
                </c:pt>
                <c:pt idx="166">
                  <c:v>1952</c:v>
                </c:pt>
                <c:pt idx="167">
                  <c:v>1950</c:v>
                </c:pt>
                <c:pt idx="168">
                  <c:v>1983</c:v>
                </c:pt>
                <c:pt idx="169">
                  <c:v>2005</c:v>
                </c:pt>
                <c:pt idx="170">
                  <c:v>1933</c:v>
                </c:pt>
                <c:pt idx="171">
                  <c:v>2006</c:v>
                </c:pt>
                <c:pt idx="172">
                  <c:v>1994</c:v>
                </c:pt>
                <c:pt idx="173">
                  <c:v>2005</c:v>
                </c:pt>
                <c:pt idx="174">
                  <c:v>1982</c:v>
                </c:pt>
                <c:pt idx="175">
                  <c:v>1969</c:v>
                </c:pt>
                <c:pt idx="176">
                  <c:v>1930</c:v>
                </c:pt>
                <c:pt idx="177">
                  <c:v>1970</c:v>
                </c:pt>
                <c:pt idx="178">
                  <c:v>1950</c:v>
                </c:pt>
                <c:pt idx="179">
                  <c:v>1967</c:v>
                </c:pt>
                <c:pt idx="180">
                  <c:v>1950</c:v>
                </c:pt>
                <c:pt idx="181">
                  <c:v>1950</c:v>
                </c:pt>
                <c:pt idx="182">
                  <c:v>1990</c:v>
                </c:pt>
                <c:pt idx="183">
                  <c:v>1950</c:v>
                </c:pt>
                <c:pt idx="184">
                  <c:v>1961</c:v>
                </c:pt>
                <c:pt idx="185">
                  <c:v>1945</c:v>
                </c:pt>
                <c:pt idx="186">
                  <c:v>2006</c:v>
                </c:pt>
                <c:pt idx="187">
                  <c:v>2007</c:v>
                </c:pt>
                <c:pt idx="188">
                  <c:v>1930</c:v>
                </c:pt>
                <c:pt idx="189">
                  <c:v>1926</c:v>
                </c:pt>
                <c:pt idx="190">
                  <c:v>1989</c:v>
                </c:pt>
                <c:pt idx="191">
                  <c:v>1973</c:v>
                </c:pt>
                <c:pt idx="192">
                  <c:v>1952</c:v>
                </c:pt>
                <c:pt idx="193">
                  <c:v>1950</c:v>
                </c:pt>
                <c:pt idx="194">
                  <c:v>1946</c:v>
                </c:pt>
                <c:pt idx="195">
                  <c:v>2002</c:v>
                </c:pt>
                <c:pt idx="196">
                  <c:v>2006</c:v>
                </c:pt>
                <c:pt idx="197">
                  <c:v>2006</c:v>
                </c:pt>
                <c:pt idx="198">
                  <c:v>1949</c:v>
                </c:pt>
                <c:pt idx="199">
                  <c:v>1949</c:v>
                </c:pt>
                <c:pt idx="200">
                  <c:v>1952</c:v>
                </c:pt>
                <c:pt idx="201">
                  <c:v>1950</c:v>
                </c:pt>
                <c:pt idx="202">
                  <c:v>1956</c:v>
                </c:pt>
                <c:pt idx="203">
                  <c:v>1970</c:v>
                </c:pt>
                <c:pt idx="204">
                  <c:v>1957</c:v>
                </c:pt>
                <c:pt idx="205">
                  <c:v>1948</c:v>
                </c:pt>
                <c:pt idx="206">
                  <c:v>1928</c:v>
                </c:pt>
                <c:pt idx="207">
                  <c:v>1999</c:v>
                </c:pt>
                <c:pt idx="208">
                  <c:v>1950</c:v>
                </c:pt>
                <c:pt idx="209">
                  <c:v>1954</c:v>
                </c:pt>
                <c:pt idx="210">
                  <c:v>1959</c:v>
                </c:pt>
                <c:pt idx="211">
                  <c:v>2004</c:v>
                </c:pt>
                <c:pt idx="212">
                  <c:v>1952</c:v>
                </c:pt>
                <c:pt idx="213">
                  <c:v>2003</c:v>
                </c:pt>
                <c:pt idx="214">
                  <c:v>1982</c:v>
                </c:pt>
                <c:pt idx="215">
                  <c:v>1965</c:v>
                </c:pt>
                <c:pt idx="216">
                  <c:v>1966</c:v>
                </c:pt>
                <c:pt idx="217">
                  <c:v>1950</c:v>
                </c:pt>
                <c:pt idx="218">
                  <c:v>1955</c:v>
                </c:pt>
                <c:pt idx="219">
                  <c:v>1960</c:v>
                </c:pt>
                <c:pt idx="220">
                  <c:v>1963</c:v>
                </c:pt>
                <c:pt idx="221">
                  <c:v>1962</c:v>
                </c:pt>
                <c:pt idx="222">
                  <c:v>1957</c:v>
                </c:pt>
                <c:pt idx="223">
                  <c:v>1964</c:v>
                </c:pt>
                <c:pt idx="224">
                  <c:v>1965</c:v>
                </c:pt>
                <c:pt idx="225">
                  <c:v>1966</c:v>
                </c:pt>
                <c:pt idx="226">
                  <c:v>1930</c:v>
                </c:pt>
                <c:pt idx="227">
                  <c:v>1961</c:v>
                </c:pt>
                <c:pt idx="228">
                  <c:v>1982</c:v>
                </c:pt>
                <c:pt idx="229">
                  <c:v>1955</c:v>
                </c:pt>
                <c:pt idx="230">
                  <c:v>1970</c:v>
                </c:pt>
                <c:pt idx="231">
                  <c:v>1945</c:v>
                </c:pt>
                <c:pt idx="232">
                  <c:v>1965</c:v>
                </c:pt>
                <c:pt idx="233">
                  <c:v>1966</c:v>
                </c:pt>
                <c:pt idx="234">
                  <c:v>1994</c:v>
                </c:pt>
                <c:pt idx="235">
                  <c:v>1950</c:v>
                </c:pt>
              </c:numCache>
            </c:numRef>
          </c:yVal>
          <c:smooth val="0"/>
        </c:ser>
        <c:ser>
          <c:idx val="1"/>
          <c:order val="1"/>
          <c:tx>
            <c:v>Series 2</c:v>
          </c:tx>
          <c:spPr>
            <a:ln w="28575">
              <a:noFill/>
            </a:ln>
          </c:spPr>
          <c:marker>
            <c:symbol val="circle"/>
            <c:size val="10"/>
            <c:spPr>
              <a:solidFill>
                <a:srgbClr val="FFFF00"/>
              </a:solidFill>
            </c:spPr>
          </c:marker>
          <c:xVal>
            <c:numRef>
              <c:f>'C:\Users\Margaret\Dropbox\[Sandy Damage Data.xlsx]Age-Dist'!$P$5:$P$240</c:f>
              <c:numCache>
                <c:formatCode>General</c:formatCode>
                <c:ptCount val="236"/>
                <c:pt idx="0">
                  <c:v>422.26499972599999</c:v>
                </c:pt>
                <c:pt idx="21">
                  <c:v>494.40556496699998</c:v>
                </c:pt>
                <c:pt idx="22">
                  <c:v>370.07501616600001</c:v>
                </c:pt>
                <c:pt idx="36">
                  <c:v>429.349218017</c:v>
                </c:pt>
                <c:pt idx="59">
                  <c:v>285.46839692600003</c:v>
                </c:pt>
                <c:pt idx="105">
                  <c:v>356.084817509</c:v>
                </c:pt>
                <c:pt idx="110">
                  <c:v>475.91927141000002</c:v>
                </c:pt>
                <c:pt idx="111">
                  <c:v>541.89264568800002</c:v>
                </c:pt>
                <c:pt idx="126">
                  <c:v>633.36557407600003</c:v>
                </c:pt>
                <c:pt idx="150">
                  <c:v>406.846737061</c:v>
                </c:pt>
                <c:pt idx="151">
                  <c:v>358.50141510999998</c:v>
                </c:pt>
                <c:pt idx="156">
                  <c:v>542.21772761600005</c:v>
                </c:pt>
                <c:pt idx="157">
                  <c:v>570.17475368500004</c:v>
                </c:pt>
                <c:pt idx="180">
                  <c:v>421.917306607</c:v>
                </c:pt>
                <c:pt idx="182">
                  <c:v>317.794367948</c:v>
                </c:pt>
                <c:pt idx="201">
                  <c:v>870.37153402800004</c:v>
                </c:pt>
                <c:pt idx="206">
                  <c:v>674.09451320899996</c:v>
                </c:pt>
                <c:pt idx="207">
                  <c:v>636.77211087299997</c:v>
                </c:pt>
                <c:pt idx="219">
                  <c:v>511.26337911899998</c:v>
                </c:pt>
                <c:pt idx="224">
                  <c:v>695.87148251099995</c:v>
                </c:pt>
              </c:numCache>
            </c:numRef>
          </c:xVal>
          <c:yVal>
            <c:numRef>
              <c:f>'C:\Users\Margaret\Dropbox\[Sandy Damage Data.xlsx]Age-Dist'!$A$5:$A$240</c:f>
              <c:numCache>
                <c:formatCode>General</c:formatCode>
                <c:ptCount val="236"/>
                <c:pt idx="0">
                  <c:v>2007</c:v>
                </c:pt>
                <c:pt idx="1">
                  <c:v>1960</c:v>
                </c:pt>
                <c:pt idx="2">
                  <c:v>1964</c:v>
                </c:pt>
                <c:pt idx="3">
                  <c:v>2004</c:v>
                </c:pt>
                <c:pt idx="4">
                  <c:v>1952</c:v>
                </c:pt>
                <c:pt idx="5">
                  <c:v>1961</c:v>
                </c:pt>
                <c:pt idx="6">
                  <c:v>1997</c:v>
                </c:pt>
                <c:pt idx="7">
                  <c:v>1960</c:v>
                </c:pt>
                <c:pt idx="8">
                  <c:v>1960</c:v>
                </c:pt>
                <c:pt idx="9">
                  <c:v>1955</c:v>
                </c:pt>
                <c:pt idx="10">
                  <c:v>1946</c:v>
                </c:pt>
                <c:pt idx="11">
                  <c:v>2004</c:v>
                </c:pt>
                <c:pt idx="12">
                  <c:v>2008</c:v>
                </c:pt>
                <c:pt idx="13">
                  <c:v>1952</c:v>
                </c:pt>
                <c:pt idx="14">
                  <c:v>1952</c:v>
                </c:pt>
                <c:pt idx="15">
                  <c:v>1955</c:v>
                </c:pt>
                <c:pt idx="16">
                  <c:v>1952</c:v>
                </c:pt>
                <c:pt idx="17">
                  <c:v>1952</c:v>
                </c:pt>
                <c:pt idx="18">
                  <c:v>1955</c:v>
                </c:pt>
                <c:pt idx="19">
                  <c:v>1947</c:v>
                </c:pt>
                <c:pt idx="20">
                  <c:v>1981</c:v>
                </c:pt>
                <c:pt idx="21">
                  <c:v>2000</c:v>
                </c:pt>
                <c:pt idx="22">
                  <c:v>1962</c:v>
                </c:pt>
                <c:pt idx="23">
                  <c:v>1950</c:v>
                </c:pt>
                <c:pt idx="24">
                  <c:v>1952</c:v>
                </c:pt>
                <c:pt idx="25">
                  <c:v>1952</c:v>
                </c:pt>
                <c:pt idx="26">
                  <c:v>1955</c:v>
                </c:pt>
                <c:pt idx="27">
                  <c:v>1954</c:v>
                </c:pt>
                <c:pt idx="28">
                  <c:v>1997</c:v>
                </c:pt>
                <c:pt idx="29">
                  <c:v>1958</c:v>
                </c:pt>
                <c:pt idx="30">
                  <c:v>1966</c:v>
                </c:pt>
                <c:pt idx="31">
                  <c:v>1959</c:v>
                </c:pt>
                <c:pt idx="32">
                  <c:v>1928</c:v>
                </c:pt>
                <c:pt idx="33">
                  <c:v>2008</c:v>
                </c:pt>
                <c:pt idx="34">
                  <c:v>1952</c:v>
                </c:pt>
                <c:pt idx="35">
                  <c:v>1978</c:v>
                </c:pt>
                <c:pt idx="36">
                  <c:v>1963</c:v>
                </c:pt>
                <c:pt idx="37">
                  <c:v>2005</c:v>
                </c:pt>
                <c:pt idx="38">
                  <c:v>1951</c:v>
                </c:pt>
                <c:pt idx="39">
                  <c:v>1948</c:v>
                </c:pt>
                <c:pt idx="40">
                  <c:v>1952</c:v>
                </c:pt>
                <c:pt idx="41">
                  <c:v>1996</c:v>
                </c:pt>
                <c:pt idx="42">
                  <c:v>1964</c:v>
                </c:pt>
                <c:pt idx="43">
                  <c:v>1973</c:v>
                </c:pt>
                <c:pt idx="44">
                  <c:v>1993</c:v>
                </c:pt>
                <c:pt idx="45">
                  <c:v>1955</c:v>
                </c:pt>
                <c:pt idx="46">
                  <c:v>1950</c:v>
                </c:pt>
                <c:pt idx="47">
                  <c:v>1982</c:v>
                </c:pt>
                <c:pt idx="48">
                  <c:v>2003</c:v>
                </c:pt>
                <c:pt idx="49">
                  <c:v>1953</c:v>
                </c:pt>
                <c:pt idx="50">
                  <c:v>1950</c:v>
                </c:pt>
                <c:pt idx="51">
                  <c:v>1930</c:v>
                </c:pt>
                <c:pt idx="52">
                  <c:v>1960</c:v>
                </c:pt>
                <c:pt idx="53">
                  <c:v>2006</c:v>
                </c:pt>
                <c:pt idx="54">
                  <c:v>1953</c:v>
                </c:pt>
                <c:pt idx="55">
                  <c:v>1954</c:v>
                </c:pt>
                <c:pt idx="56">
                  <c:v>1951</c:v>
                </c:pt>
                <c:pt idx="57">
                  <c:v>1951</c:v>
                </c:pt>
                <c:pt idx="58">
                  <c:v>1984</c:v>
                </c:pt>
                <c:pt idx="59">
                  <c:v>1972</c:v>
                </c:pt>
                <c:pt idx="60">
                  <c:v>1959</c:v>
                </c:pt>
                <c:pt idx="61">
                  <c:v>1960</c:v>
                </c:pt>
                <c:pt idx="62">
                  <c:v>1958</c:v>
                </c:pt>
                <c:pt idx="63">
                  <c:v>1950</c:v>
                </c:pt>
                <c:pt idx="64">
                  <c:v>1991</c:v>
                </c:pt>
                <c:pt idx="65">
                  <c:v>2008</c:v>
                </c:pt>
                <c:pt idx="66">
                  <c:v>1946</c:v>
                </c:pt>
                <c:pt idx="67">
                  <c:v>1948</c:v>
                </c:pt>
                <c:pt idx="68">
                  <c:v>1949</c:v>
                </c:pt>
                <c:pt idx="69">
                  <c:v>1988</c:v>
                </c:pt>
                <c:pt idx="70">
                  <c:v>2007</c:v>
                </c:pt>
                <c:pt idx="71">
                  <c:v>1954</c:v>
                </c:pt>
                <c:pt idx="72">
                  <c:v>2000</c:v>
                </c:pt>
                <c:pt idx="73">
                  <c:v>1954</c:v>
                </c:pt>
                <c:pt idx="74">
                  <c:v>1952</c:v>
                </c:pt>
                <c:pt idx="75">
                  <c:v>2008</c:v>
                </c:pt>
                <c:pt idx="76">
                  <c:v>1923</c:v>
                </c:pt>
                <c:pt idx="77">
                  <c:v>1946</c:v>
                </c:pt>
                <c:pt idx="78">
                  <c:v>1950</c:v>
                </c:pt>
                <c:pt idx="79">
                  <c:v>1956</c:v>
                </c:pt>
                <c:pt idx="80">
                  <c:v>1952</c:v>
                </c:pt>
                <c:pt idx="81">
                  <c:v>1948</c:v>
                </c:pt>
                <c:pt idx="82">
                  <c:v>1948</c:v>
                </c:pt>
                <c:pt idx="83">
                  <c:v>2005</c:v>
                </c:pt>
                <c:pt idx="84">
                  <c:v>1950</c:v>
                </c:pt>
                <c:pt idx="85">
                  <c:v>1953</c:v>
                </c:pt>
                <c:pt idx="86">
                  <c:v>1952</c:v>
                </c:pt>
                <c:pt idx="87">
                  <c:v>1954</c:v>
                </c:pt>
                <c:pt idx="88">
                  <c:v>1950</c:v>
                </c:pt>
                <c:pt idx="89">
                  <c:v>2003</c:v>
                </c:pt>
                <c:pt idx="90">
                  <c:v>1953</c:v>
                </c:pt>
                <c:pt idx="91">
                  <c:v>1983</c:v>
                </c:pt>
                <c:pt idx="92">
                  <c:v>2003</c:v>
                </c:pt>
                <c:pt idx="93">
                  <c:v>1948</c:v>
                </c:pt>
                <c:pt idx="94">
                  <c:v>2001</c:v>
                </c:pt>
                <c:pt idx="95">
                  <c:v>1958</c:v>
                </c:pt>
                <c:pt idx="96">
                  <c:v>1958</c:v>
                </c:pt>
                <c:pt idx="97">
                  <c:v>1946</c:v>
                </c:pt>
                <c:pt idx="98">
                  <c:v>1965</c:v>
                </c:pt>
                <c:pt idx="99">
                  <c:v>1962</c:v>
                </c:pt>
                <c:pt idx="100">
                  <c:v>1940</c:v>
                </c:pt>
                <c:pt idx="101">
                  <c:v>1950</c:v>
                </c:pt>
                <c:pt idx="102">
                  <c:v>1950</c:v>
                </c:pt>
                <c:pt idx="103">
                  <c:v>1951</c:v>
                </c:pt>
                <c:pt idx="104">
                  <c:v>1950</c:v>
                </c:pt>
                <c:pt idx="105">
                  <c:v>1945</c:v>
                </c:pt>
                <c:pt idx="106">
                  <c:v>1944</c:v>
                </c:pt>
                <c:pt idx="107">
                  <c:v>1950</c:v>
                </c:pt>
                <c:pt idx="108">
                  <c:v>1946</c:v>
                </c:pt>
                <c:pt idx="109">
                  <c:v>1967</c:v>
                </c:pt>
                <c:pt idx="110">
                  <c:v>1949</c:v>
                </c:pt>
                <c:pt idx="111">
                  <c:v>1942</c:v>
                </c:pt>
                <c:pt idx="112">
                  <c:v>1953</c:v>
                </c:pt>
                <c:pt idx="113">
                  <c:v>1957</c:v>
                </c:pt>
                <c:pt idx="114">
                  <c:v>1953</c:v>
                </c:pt>
                <c:pt idx="115">
                  <c:v>1950</c:v>
                </c:pt>
                <c:pt idx="116">
                  <c:v>1950</c:v>
                </c:pt>
                <c:pt idx="117">
                  <c:v>2002</c:v>
                </c:pt>
                <c:pt idx="118">
                  <c:v>2002</c:v>
                </c:pt>
                <c:pt idx="119">
                  <c:v>1940</c:v>
                </c:pt>
                <c:pt idx="120">
                  <c:v>1950</c:v>
                </c:pt>
                <c:pt idx="121">
                  <c:v>1970</c:v>
                </c:pt>
                <c:pt idx="122">
                  <c:v>1950</c:v>
                </c:pt>
                <c:pt idx="123">
                  <c:v>1999</c:v>
                </c:pt>
                <c:pt idx="124">
                  <c:v>1950</c:v>
                </c:pt>
                <c:pt idx="125">
                  <c:v>1950</c:v>
                </c:pt>
                <c:pt idx="126">
                  <c:v>2005</c:v>
                </c:pt>
                <c:pt idx="127">
                  <c:v>1950</c:v>
                </c:pt>
                <c:pt idx="128">
                  <c:v>1950</c:v>
                </c:pt>
                <c:pt idx="129">
                  <c:v>1950</c:v>
                </c:pt>
                <c:pt idx="130">
                  <c:v>1956</c:v>
                </c:pt>
                <c:pt idx="131">
                  <c:v>1949</c:v>
                </c:pt>
                <c:pt idx="132">
                  <c:v>1948</c:v>
                </c:pt>
                <c:pt idx="133">
                  <c:v>2006</c:v>
                </c:pt>
                <c:pt idx="134">
                  <c:v>2006</c:v>
                </c:pt>
                <c:pt idx="135">
                  <c:v>2006</c:v>
                </c:pt>
                <c:pt idx="136">
                  <c:v>2003</c:v>
                </c:pt>
                <c:pt idx="137">
                  <c:v>2003</c:v>
                </c:pt>
                <c:pt idx="138">
                  <c:v>1981</c:v>
                </c:pt>
                <c:pt idx="139">
                  <c:v>1982</c:v>
                </c:pt>
                <c:pt idx="140">
                  <c:v>1967</c:v>
                </c:pt>
                <c:pt idx="141">
                  <c:v>1958</c:v>
                </c:pt>
                <c:pt idx="142">
                  <c:v>1950</c:v>
                </c:pt>
                <c:pt idx="143">
                  <c:v>1923</c:v>
                </c:pt>
                <c:pt idx="144">
                  <c:v>1946</c:v>
                </c:pt>
                <c:pt idx="145">
                  <c:v>1934</c:v>
                </c:pt>
                <c:pt idx="146">
                  <c:v>1934</c:v>
                </c:pt>
                <c:pt idx="147">
                  <c:v>1934</c:v>
                </c:pt>
                <c:pt idx="148">
                  <c:v>1934</c:v>
                </c:pt>
                <c:pt idx="149">
                  <c:v>1949</c:v>
                </c:pt>
                <c:pt idx="150">
                  <c:v>1948</c:v>
                </c:pt>
                <c:pt idx="151">
                  <c:v>1940</c:v>
                </c:pt>
                <c:pt idx="152">
                  <c:v>1965</c:v>
                </c:pt>
                <c:pt idx="153">
                  <c:v>1948</c:v>
                </c:pt>
                <c:pt idx="154">
                  <c:v>1984</c:v>
                </c:pt>
                <c:pt idx="155">
                  <c:v>1969</c:v>
                </c:pt>
                <c:pt idx="156">
                  <c:v>1969</c:v>
                </c:pt>
                <c:pt idx="157">
                  <c:v>1969</c:v>
                </c:pt>
                <c:pt idx="158">
                  <c:v>1969</c:v>
                </c:pt>
                <c:pt idx="159">
                  <c:v>1940</c:v>
                </c:pt>
                <c:pt idx="160">
                  <c:v>1930</c:v>
                </c:pt>
                <c:pt idx="161">
                  <c:v>1997</c:v>
                </c:pt>
                <c:pt idx="162">
                  <c:v>1954</c:v>
                </c:pt>
                <c:pt idx="163">
                  <c:v>1953</c:v>
                </c:pt>
                <c:pt idx="164">
                  <c:v>1950</c:v>
                </c:pt>
                <c:pt idx="165">
                  <c:v>1950</c:v>
                </c:pt>
                <c:pt idx="166">
                  <c:v>1952</c:v>
                </c:pt>
                <c:pt idx="167">
                  <c:v>1950</c:v>
                </c:pt>
                <c:pt idx="168">
                  <c:v>1983</c:v>
                </c:pt>
                <c:pt idx="169">
                  <c:v>2005</c:v>
                </c:pt>
                <c:pt idx="170">
                  <c:v>1933</c:v>
                </c:pt>
                <c:pt idx="171">
                  <c:v>2006</c:v>
                </c:pt>
                <c:pt idx="172">
                  <c:v>1994</c:v>
                </c:pt>
                <c:pt idx="173">
                  <c:v>2005</c:v>
                </c:pt>
                <c:pt idx="174">
                  <c:v>1982</c:v>
                </c:pt>
                <c:pt idx="175">
                  <c:v>1969</c:v>
                </c:pt>
                <c:pt idx="176">
                  <c:v>1930</c:v>
                </c:pt>
                <c:pt idx="177">
                  <c:v>1970</c:v>
                </c:pt>
                <c:pt idx="178">
                  <c:v>1950</c:v>
                </c:pt>
                <c:pt idx="179">
                  <c:v>1967</c:v>
                </c:pt>
                <c:pt idx="180">
                  <c:v>1950</c:v>
                </c:pt>
                <c:pt idx="181">
                  <c:v>1950</c:v>
                </c:pt>
                <c:pt idx="182">
                  <c:v>1990</c:v>
                </c:pt>
                <c:pt idx="183">
                  <c:v>1950</c:v>
                </c:pt>
                <c:pt idx="184">
                  <c:v>1961</c:v>
                </c:pt>
                <c:pt idx="185">
                  <c:v>1945</c:v>
                </c:pt>
                <c:pt idx="186">
                  <c:v>2006</c:v>
                </c:pt>
                <c:pt idx="187">
                  <c:v>2007</c:v>
                </c:pt>
                <c:pt idx="188">
                  <c:v>1930</c:v>
                </c:pt>
                <c:pt idx="189">
                  <c:v>1926</c:v>
                </c:pt>
                <c:pt idx="190">
                  <c:v>1989</c:v>
                </c:pt>
                <c:pt idx="191">
                  <c:v>1973</c:v>
                </c:pt>
                <c:pt idx="192">
                  <c:v>1952</c:v>
                </c:pt>
                <c:pt idx="193">
                  <c:v>1950</c:v>
                </c:pt>
                <c:pt idx="194">
                  <c:v>1946</c:v>
                </c:pt>
                <c:pt idx="195">
                  <c:v>2002</c:v>
                </c:pt>
                <c:pt idx="196">
                  <c:v>2006</c:v>
                </c:pt>
                <c:pt idx="197">
                  <c:v>2006</c:v>
                </c:pt>
                <c:pt idx="198">
                  <c:v>1949</c:v>
                </c:pt>
                <c:pt idx="199">
                  <c:v>1949</c:v>
                </c:pt>
                <c:pt idx="200">
                  <c:v>1952</c:v>
                </c:pt>
                <c:pt idx="201">
                  <c:v>1950</c:v>
                </c:pt>
                <c:pt idx="202">
                  <c:v>1956</c:v>
                </c:pt>
                <c:pt idx="203">
                  <c:v>1970</c:v>
                </c:pt>
                <c:pt idx="204">
                  <c:v>1957</c:v>
                </c:pt>
                <c:pt idx="205">
                  <c:v>1948</c:v>
                </c:pt>
                <c:pt idx="206">
                  <c:v>1928</c:v>
                </c:pt>
                <c:pt idx="207">
                  <c:v>1999</c:v>
                </c:pt>
                <c:pt idx="208">
                  <c:v>1950</c:v>
                </c:pt>
                <c:pt idx="209">
                  <c:v>1954</c:v>
                </c:pt>
                <c:pt idx="210">
                  <c:v>1959</c:v>
                </c:pt>
                <c:pt idx="211">
                  <c:v>2004</c:v>
                </c:pt>
                <c:pt idx="212">
                  <c:v>1952</c:v>
                </c:pt>
                <c:pt idx="213">
                  <c:v>2003</c:v>
                </c:pt>
                <c:pt idx="214">
                  <c:v>1982</c:v>
                </c:pt>
                <c:pt idx="215">
                  <c:v>1965</c:v>
                </c:pt>
                <c:pt idx="216">
                  <c:v>1966</c:v>
                </c:pt>
                <c:pt idx="217">
                  <c:v>1950</c:v>
                </c:pt>
                <c:pt idx="218">
                  <c:v>1955</c:v>
                </c:pt>
                <c:pt idx="219">
                  <c:v>1960</c:v>
                </c:pt>
                <c:pt idx="220">
                  <c:v>1963</c:v>
                </c:pt>
                <c:pt idx="221">
                  <c:v>1962</c:v>
                </c:pt>
                <c:pt idx="222">
                  <c:v>1957</c:v>
                </c:pt>
                <c:pt idx="223">
                  <c:v>1964</c:v>
                </c:pt>
                <c:pt idx="224">
                  <c:v>1965</c:v>
                </c:pt>
                <c:pt idx="225">
                  <c:v>1966</c:v>
                </c:pt>
                <c:pt idx="226">
                  <c:v>1930</c:v>
                </c:pt>
                <c:pt idx="227">
                  <c:v>1961</c:v>
                </c:pt>
                <c:pt idx="228">
                  <c:v>1982</c:v>
                </c:pt>
                <c:pt idx="229">
                  <c:v>1955</c:v>
                </c:pt>
                <c:pt idx="230">
                  <c:v>1970</c:v>
                </c:pt>
                <c:pt idx="231">
                  <c:v>1945</c:v>
                </c:pt>
                <c:pt idx="232">
                  <c:v>1965</c:v>
                </c:pt>
                <c:pt idx="233">
                  <c:v>1966</c:v>
                </c:pt>
                <c:pt idx="234">
                  <c:v>1994</c:v>
                </c:pt>
                <c:pt idx="235">
                  <c:v>1950</c:v>
                </c:pt>
              </c:numCache>
            </c:numRef>
          </c:yVal>
          <c:smooth val="0"/>
        </c:ser>
        <c:ser>
          <c:idx val="5"/>
          <c:order val="2"/>
          <c:tx>
            <c:v>Series 3</c:v>
          </c:tx>
          <c:spPr>
            <a:ln w="28575">
              <a:noFill/>
            </a:ln>
          </c:spPr>
          <c:marker>
            <c:symbol val="circle"/>
            <c:size val="10"/>
            <c:spPr>
              <a:solidFill>
                <a:srgbClr val="FF0000"/>
              </a:solidFill>
            </c:spPr>
          </c:marker>
          <c:xVal>
            <c:numRef>
              <c:f>'C:\Users\Margaret\Dropbox\[Sandy Damage Data.xlsx]Age-Dist'!$Q$5:$Q$240</c:f>
              <c:numCache>
                <c:formatCode>General</c:formatCode>
                <c:ptCount val="236"/>
                <c:pt idx="2">
                  <c:v>381.60771852099998</c:v>
                </c:pt>
                <c:pt idx="5">
                  <c:v>600.91439473100002</c:v>
                </c:pt>
                <c:pt idx="6">
                  <c:v>660.22380753899995</c:v>
                </c:pt>
                <c:pt idx="7">
                  <c:v>754.65565123800002</c:v>
                </c:pt>
                <c:pt idx="8">
                  <c:v>807.63946710899995</c:v>
                </c:pt>
                <c:pt idx="25">
                  <c:v>588.15644371600001</c:v>
                </c:pt>
                <c:pt idx="28">
                  <c:v>695.02665727800002</c:v>
                </c:pt>
                <c:pt idx="35">
                  <c:v>530.75095496200004</c:v>
                </c:pt>
                <c:pt idx="60">
                  <c:v>442.69476273800001</c:v>
                </c:pt>
                <c:pt idx="80">
                  <c:v>334.56894721600003</c:v>
                </c:pt>
                <c:pt idx="81">
                  <c:v>445.42588852300003</c:v>
                </c:pt>
                <c:pt idx="103">
                  <c:v>444.232656217</c:v>
                </c:pt>
                <c:pt idx="104">
                  <c:v>365.17386420899999</c:v>
                </c:pt>
                <c:pt idx="106">
                  <c:v>334.95203612500001</c:v>
                </c:pt>
                <c:pt idx="107">
                  <c:v>394.98818055300001</c:v>
                </c:pt>
                <c:pt idx="108">
                  <c:v>333.913480515</c:v>
                </c:pt>
                <c:pt idx="109">
                  <c:v>315.71652347200001</c:v>
                </c:pt>
                <c:pt idx="121">
                  <c:v>376.23178386699999</c:v>
                </c:pt>
                <c:pt idx="122">
                  <c:v>455.68435586999999</c:v>
                </c:pt>
                <c:pt idx="124">
                  <c:v>526.49318762899998</c:v>
                </c:pt>
                <c:pt idx="125">
                  <c:v>601.22954904599999</c:v>
                </c:pt>
                <c:pt idx="127">
                  <c:v>675.73735695599999</c:v>
                </c:pt>
                <c:pt idx="145">
                  <c:v>599.02230429400004</c:v>
                </c:pt>
                <c:pt idx="146">
                  <c:v>567.42657526300002</c:v>
                </c:pt>
                <c:pt idx="147">
                  <c:v>525.32972780199998</c:v>
                </c:pt>
                <c:pt idx="148">
                  <c:v>486.16590953299999</c:v>
                </c:pt>
                <c:pt idx="152">
                  <c:v>321.345865785</c:v>
                </c:pt>
                <c:pt idx="153">
                  <c:v>372.85209470699999</c:v>
                </c:pt>
                <c:pt idx="154">
                  <c:v>419.30733502099997</c:v>
                </c:pt>
                <c:pt idx="155">
                  <c:v>471.47392868999998</c:v>
                </c:pt>
                <c:pt idx="158">
                  <c:v>622.07252403200005</c:v>
                </c:pt>
                <c:pt idx="162">
                  <c:v>814.89805335000005</c:v>
                </c:pt>
                <c:pt idx="167">
                  <c:v>604.35915131700006</c:v>
                </c:pt>
                <c:pt idx="176">
                  <c:v>602.92952816299999</c:v>
                </c:pt>
                <c:pt idx="177">
                  <c:v>545.53218479999998</c:v>
                </c:pt>
                <c:pt idx="178">
                  <c:v>513.78141093700003</c:v>
                </c:pt>
                <c:pt idx="179">
                  <c:v>458.19867442899999</c:v>
                </c:pt>
                <c:pt idx="181">
                  <c:v>393.24439857700003</c:v>
                </c:pt>
                <c:pt idx="183">
                  <c:v>370.64763655600001</c:v>
                </c:pt>
                <c:pt idx="184">
                  <c:v>417.67013102700002</c:v>
                </c:pt>
                <c:pt idx="185">
                  <c:v>454.14029313899999</c:v>
                </c:pt>
                <c:pt idx="186">
                  <c:v>498.01099441500003</c:v>
                </c:pt>
                <c:pt idx="187">
                  <c:v>524.04435139300006</c:v>
                </c:pt>
                <c:pt idx="188">
                  <c:v>546.93220071099995</c:v>
                </c:pt>
                <c:pt idx="189">
                  <c:v>583.01377303300001</c:v>
                </c:pt>
                <c:pt idx="190">
                  <c:v>615.15896675199997</c:v>
                </c:pt>
                <c:pt idx="191">
                  <c:v>651.41445585300005</c:v>
                </c:pt>
                <c:pt idx="192">
                  <c:v>792.62854510600005</c:v>
                </c:pt>
                <c:pt idx="208">
                  <c:v>590.78127919799999</c:v>
                </c:pt>
                <c:pt idx="209">
                  <c:v>544.40045642500002</c:v>
                </c:pt>
                <c:pt idx="210">
                  <c:v>474.08359890000003</c:v>
                </c:pt>
                <c:pt idx="211">
                  <c:v>428.423039276</c:v>
                </c:pt>
                <c:pt idx="212">
                  <c:v>395.45620363400002</c:v>
                </c:pt>
                <c:pt idx="213">
                  <c:v>358.76487179899999</c:v>
                </c:pt>
                <c:pt idx="222">
                  <c:v>698.28495143600003</c:v>
                </c:pt>
                <c:pt idx="225">
                  <c:v>615.54851732400004</c:v>
                </c:pt>
                <c:pt idx="226">
                  <c:v>593.01442540100004</c:v>
                </c:pt>
                <c:pt idx="227">
                  <c:v>599.61407026899997</c:v>
                </c:pt>
                <c:pt idx="228">
                  <c:v>662.12850967500003</c:v>
                </c:pt>
              </c:numCache>
            </c:numRef>
          </c:xVal>
          <c:yVal>
            <c:numRef>
              <c:f>'C:\Users\Margaret\Dropbox\[Sandy Damage Data.xlsx]Age-Dist'!$A$5:$A$240</c:f>
              <c:numCache>
                <c:formatCode>General</c:formatCode>
                <c:ptCount val="236"/>
                <c:pt idx="0">
                  <c:v>2007</c:v>
                </c:pt>
                <c:pt idx="1">
                  <c:v>1960</c:v>
                </c:pt>
                <c:pt idx="2">
                  <c:v>1964</c:v>
                </c:pt>
                <c:pt idx="3">
                  <c:v>2004</c:v>
                </c:pt>
                <c:pt idx="4">
                  <c:v>1952</c:v>
                </c:pt>
                <c:pt idx="5">
                  <c:v>1961</c:v>
                </c:pt>
                <c:pt idx="6">
                  <c:v>1997</c:v>
                </c:pt>
                <c:pt idx="7">
                  <c:v>1960</c:v>
                </c:pt>
                <c:pt idx="8">
                  <c:v>1960</c:v>
                </c:pt>
                <c:pt idx="9">
                  <c:v>1955</c:v>
                </c:pt>
                <c:pt idx="10">
                  <c:v>1946</c:v>
                </c:pt>
                <c:pt idx="11">
                  <c:v>2004</c:v>
                </c:pt>
                <c:pt idx="12">
                  <c:v>2008</c:v>
                </c:pt>
                <c:pt idx="13">
                  <c:v>1952</c:v>
                </c:pt>
                <c:pt idx="14">
                  <c:v>1952</c:v>
                </c:pt>
                <c:pt idx="15">
                  <c:v>1955</c:v>
                </c:pt>
                <c:pt idx="16">
                  <c:v>1952</c:v>
                </c:pt>
                <c:pt idx="17">
                  <c:v>1952</c:v>
                </c:pt>
                <c:pt idx="18">
                  <c:v>1955</c:v>
                </c:pt>
                <c:pt idx="19">
                  <c:v>1947</c:v>
                </c:pt>
                <c:pt idx="20">
                  <c:v>1981</c:v>
                </c:pt>
                <c:pt idx="21">
                  <c:v>2000</c:v>
                </c:pt>
                <c:pt idx="22">
                  <c:v>1962</c:v>
                </c:pt>
                <c:pt idx="23">
                  <c:v>1950</c:v>
                </c:pt>
                <c:pt idx="24">
                  <c:v>1952</c:v>
                </c:pt>
                <c:pt idx="25">
                  <c:v>1952</c:v>
                </c:pt>
                <c:pt idx="26">
                  <c:v>1955</c:v>
                </c:pt>
                <c:pt idx="27">
                  <c:v>1954</c:v>
                </c:pt>
                <c:pt idx="28">
                  <c:v>1997</c:v>
                </c:pt>
                <c:pt idx="29">
                  <c:v>1958</c:v>
                </c:pt>
                <c:pt idx="30">
                  <c:v>1966</c:v>
                </c:pt>
                <c:pt idx="31">
                  <c:v>1959</c:v>
                </c:pt>
                <c:pt idx="32">
                  <c:v>1928</c:v>
                </c:pt>
                <c:pt idx="33">
                  <c:v>2008</c:v>
                </c:pt>
                <c:pt idx="34">
                  <c:v>1952</c:v>
                </c:pt>
                <c:pt idx="35">
                  <c:v>1978</c:v>
                </c:pt>
                <c:pt idx="36">
                  <c:v>1963</c:v>
                </c:pt>
                <c:pt idx="37">
                  <c:v>2005</c:v>
                </c:pt>
                <c:pt idx="38">
                  <c:v>1951</c:v>
                </c:pt>
                <c:pt idx="39">
                  <c:v>1948</c:v>
                </c:pt>
                <c:pt idx="40">
                  <c:v>1952</c:v>
                </c:pt>
                <c:pt idx="41">
                  <c:v>1996</c:v>
                </c:pt>
                <c:pt idx="42">
                  <c:v>1964</c:v>
                </c:pt>
                <c:pt idx="43">
                  <c:v>1973</c:v>
                </c:pt>
                <c:pt idx="44">
                  <c:v>1993</c:v>
                </c:pt>
                <c:pt idx="45">
                  <c:v>1955</c:v>
                </c:pt>
                <c:pt idx="46">
                  <c:v>1950</c:v>
                </c:pt>
                <c:pt idx="47">
                  <c:v>1982</c:v>
                </c:pt>
                <c:pt idx="48">
                  <c:v>2003</c:v>
                </c:pt>
                <c:pt idx="49">
                  <c:v>1953</c:v>
                </c:pt>
                <c:pt idx="50">
                  <c:v>1950</c:v>
                </c:pt>
                <c:pt idx="51">
                  <c:v>1930</c:v>
                </c:pt>
                <c:pt idx="52">
                  <c:v>1960</c:v>
                </c:pt>
                <c:pt idx="53">
                  <c:v>2006</c:v>
                </c:pt>
                <c:pt idx="54">
                  <c:v>1953</c:v>
                </c:pt>
                <c:pt idx="55">
                  <c:v>1954</c:v>
                </c:pt>
                <c:pt idx="56">
                  <c:v>1951</c:v>
                </c:pt>
                <c:pt idx="57">
                  <c:v>1951</c:v>
                </c:pt>
                <c:pt idx="58">
                  <c:v>1984</c:v>
                </c:pt>
                <c:pt idx="59">
                  <c:v>1972</c:v>
                </c:pt>
                <c:pt idx="60">
                  <c:v>1959</c:v>
                </c:pt>
                <c:pt idx="61">
                  <c:v>1960</c:v>
                </c:pt>
                <c:pt idx="62">
                  <c:v>1958</c:v>
                </c:pt>
                <c:pt idx="63">
                  <c:v>1950</c:v>
                </c:pt>
                <c:pt idx="64">
                  <c:v>1991</c:v>
                </c:pt>
                <c:pt idx="65">
                  <c:v>2008</c:v>
                </c:pt>
                <c:pt idx="66">
                  <c:v>1946</c:v>
                </c:pt>
                <c:pt idx="67">
                  <c:v>1948</c:v>
                </c:pt>
                <c:pt idx="68">
                  <c:v>1949</c:v>
                </c:pt>
                <c:pt idx="69">
                  <c:v>1988</c:v>
                </c:pt>
                <c:pt idx="70">
                  <c:v>2007</c:v>
                </c:pt>
                <c:pt idx="71">
                  <c:v>1954</c:v>
                </c:pt>
                <c:pt idx="72">
                  <c:v>2000</c:v>
                </c:pt>
                <c:pt idx="73">
                  <c:v>1954</c:v>
                </c:pt>
                <c:pt idx="74">
                  <c:v>1952</c:v>
                </c:pt>
                <c:pt idx="75">
                  <c:v>2008</c:v>
                </c:pt>
                <c:pt idx="76">
                  <c:v>1923</c:v>
                </c:pt>
                <c:pt idx="77">
                  <c:v>1946</c:v>
                </c:pt>
                <c:pt idx="78">
                  <c:v>1950</c:v>
                </c:pt>
                <c:pt idx="79">
                  <c:v>1956</c:v>
                </c:pt>
                <c:pt idx="80">
                  <c:v>1952</c:v>
                </c:pt>
                <c:pt idx="81">
                  <c:v>1948</c:v>
                </c:pt>
                <c:pt idx="82">
                  <c:v>1948</c:v>
                </c:pt>
                <c:pt idx="83">
                  <c:v>2005</c:v>
                </c:pt>
                <c:pt idx="84">
                  <c:v>1950</c:v>
                </c:pt>
                <c:pt idx="85">
                  <c:v>1953</c:v>
                </c:pt>
                <c:pt idx="86">
                  <c:v>1952</c:v>
                </c:pt>
                <c:pt idx="87">
                  <c:v>1954</c:v>
                </c:pt>
                <c:pt idx="88">
                  <c:v>1950</c:v>
                </c:pt>
                <c:pt idx="89">
                  <c:v>2003</c:v>
                </c:pt>
                <c:pt idx="90">
                  <c:v>1953</c:v>
                </c:pt>
                <c:pt idx="91">
                  <c:v>1983</c:v>
                </c:pt>
                <c:pt idx="92">
                  <c:v>2003</c:v>
                </c:pt>
                <c:pt idx="93">
                  <c:v>1948</c:v>
                </c:pt>
                <c:pt idx="94">
                  <c:v>2001</c:v>
                </c:pt>
                <c:pt idx="95">
                  <c:v>1958</c:v>
                </c:pt>
                <c:pt idx="96">
                  <c:v>1958</c:v>
                </c:pt>
                <c:pt idx="97">
                  <c:v>1946</c:v>
                </c:pt>
                <c:pt idx="98">
                  <c:v>1965</c:v>
                </c:pt>
                <c:pt idx="99">
                  <c:v>1962</c:v>
                </c:pt>
                <c:pt idx="100">
                  <c:v>1940</c:v>
                </c:pt>
                <c:pt idx="101">
                  <c:v>1950</c:v>
                </c:pt>
                <c:pt idx="102">
                  <c:v>1950</c:v>
                </c:pt>
                <c:pt idx="103">
                  <c:v>1951</c:v>
                </c:pt>
                <c:pt idx="104">
                  <c:v>1950</c:v>
                </c:pt>
                <c:pt idx="105">
                  <c:v>1945</c:v>
                </c:pt>
                <c:pt idx="106">
                  <c:v>1944</c:v>
                </c:pt>
                <c:pt idx="107">
                  <c:v>1950</c:v>
                </c:pt>
                <c:pt idx="108">
                  <c:v>1946</c:v>
                </c:pt>
                <c:pt idx="109">
                  <c:v>1967</c:v>
                </c:pt>
                <c:pt idx="110">
                  <c:v>1949</c:v>
                </c:pt>
                <c:pt idx="111">
                  <c:v>1942</c:v>
                </c:pt>
                <c:pt idx="112">
                  <c:v>1953</c:v>
                </c:pt>
                <c:pt idx="113">
                  <c:v>1957</c:v>
                </c:pt>
                <c:pt idx="114">
                  <c:v>1953</c:v>
                </c:pt>
                <c:pt idx="115">
                  <c:v>1950</c:v>
                </c:pt>
                <c:pt idx="116">
                  <c:v>1950</c:v>
                </c:pt>
                <c:pt idx="117">
                  <c:v>2002</c:v>
                </c:pt>
                <c:pt idx="118">
                  <c:v>2002</c:v>
                </c:pt>
                <c:pt idx="119">
                  <c:v>1940</c:v>
                </c:pt>
                <c:pt idx="120">
                  <c:v>1950</c:v>
                </c:pt>
                <c:pt idx="121">
                  <c:v>1970</c:v>
                </c:pt>
                <c:pt idx="122">
                  <c:v>1950</c:v>
                </c:pt>
                <c:pt idx="123">
                  <c:v>1999</c:v>
                </c:pt>
                <c:pt idx="124">
                  <c:v>1950</c:v>
                </c:pt>
                <c:pt idx="125">
                  <c:v>1950</c:v>
                </c:pt>
                <c:pt idx="126">
                  <c:v>2005</c:v>
                </c:pt>
                <c:pt idx="127">
                  <c:v>1950</c:v>
                </c:pt>
                <c:pt idx="128">
                  <c:v>1950</c:v>
                </c:pt>
                <c:pt idx="129">
                  <c:v>1950</c:v>
                </c:pt>
                <c:pt idx="130">
                  <c:v>1956</c:v>
                </c:pt>
                <c:pt idx="131">
                  <c:v>1949</c:v>
                </c:pt>
                <c:pt idx="132">
                  <c:v>1948</c:v>
                </c:pt>
                <c:pt idx="133">
                  <c:v>2006</c:v>
                </c:pt>
                <c:pt idx="134">
                  <c:v>2006</c:v>
                </c:pt>
                <c:pt idx="135">
                  <c:v>2006</c:v>
                </c:pt>
                <c:pt idx="136">
                  <c:v>2003</c:v>
                </c:pt>
                <c:pt idx="137">
                  <c:v>2003</c:v>
                </c:pt>
                <c:pt idx="138">
                  <c:v>1981</c:v>
                </c:pt>
                <c:pt idx="139">
                  <c:v>1982</c:v>
                </c:pt>
                <c:pt idx="140">
                  <c:v>1967</c:v>
                </c:pt>
                <c:pt idx="141">
                  <c:v>1958</c:v>
                </c:pt>
                <c:pt idx="142">
                  <c:v>1950</c:v>
                </c:pt>
                <c:pt idx="143">
                  <c:v>1923</c:v>
                </c:pt>
                <c:pt idx="144">
                  <c:v>1946</c:v>
                </c:pt>
                <c:pt idx="145">
                  <c:v>1934</c:v>
                </c:pt>
                <c:pt idx="146">
                  <c:v>1934</c:v>
                </c:pt>
                <c:pt idx="147">
                  <c:v>1934</c:v>
                </c:pt>
                <c:pt idx="148">
                  <c:v>1934</c:v>
                </c:pt>
                <c:pt idx="149">
                  <c:v>1949</c:v>
                </c:pt>
                <c:pt idx="150">
                  <c:v>1948</c:v>
                </c:pt>
                <c:pt idx="151">
                  <c:v>1940</c:v>
                </c:pt>
                <c:pt idx="152">
                  <c:v>1965</c:v>
                </c:pt>
                <c:pt idx="153">
                  <c:v>1948</c:v>
                </c:pt>
                <c:pt idx="154">
                  <c:v>1984</c:v>
                </c:pt>
                <c:pt idx="155">
                  <c:v>1969</c:v>
                </c:pt>
                <c:pt idx="156">
                  <c:v>1969</c:v>
                </c:pt>
                <c:pt idx="157">
                  <c:v>1969</c:v>
                </c:pt>
                <c:pt idx="158">
                  <c:v>1969</c:v>
                </c:pt>
                <c:pt idx="159">
                  <c:v>1940</c:v>
                </c:pt>
                <c:pt idx="160">
                  <c:v>1930</c:v>
                </c:pt>
                <c:pt idx="161">
                  <c:v>1997</c:v>
                </c:pt>
                <c:pt idx="162">
                  <c:v>1954</c:v>
                </c:pt>
                <c:pt idx="163">
                  <c:v>1953</c:v>
                </c:pt>
                <c:pt idx="164">
                  <c:v>1950</c:v>
                </c:pt>
                <c:pt idx="165">
                  <c:v>1950</c:v>
                </c:pt>
                <c:pt idx="166">
                  <c:v>1952</c:v>
                </c:pt>
                <c:pt idx="167">
                  <c:v>1950</c:v>
                </c:pt>
                <c:pt idx="168">
                  <c:v>1983</c:v>
                </c:pt>
                <c:pt idx="169">
                  <c:v>2005</c:v>
                </c:pt>
                <c:pt idx="170">
                  <c:v>1933</c:v>
                </c:pt>
                <c:pt idx="171">
                  <c:v>2006</c:v>
                </c:pt>
                <c:pt idx="172">
                  <c:v>1994</c:v>
                </c:pt>
                <c:pt idx="173">
                  <c:v>2005</c:v>
                </c:pt>
                <c:pt idx="174">
                  <c:v>1982</c:v>
                </c:pt>
                <c:pt idx="175">
                  <c:v>1969</c:v>
                </c:pt>
                <c:pt idx="176">
                  <c:v>1930</c:v>
                </c:pt>
                <c:pt idx="177">
                  <c:v>1970</c:v>
                </c:pt>
                <c:pt idx="178">
                  <c:v>1950</c:v>
                </c:pt>
                <c:pt idx="179">
                  <c:v>1967</c:v>
                </c:pt>
                <c:pt idx="180">
                  <c:v>1950</c:v>
                </c:pt>
                <c:pt idx="181">
                  <c:v>1950</c:v>
                </c:pt>
                <c:pt idx="182">
                  <c:v>1990</c:v>
                </c:pt>
                <c:pt idx="183">
                  <c:v>1950</c:v>
                </c:pt>
                <c:pt idx="184">
                  <c:v>1961</c:v>
                </c:pt>
                <c:pt idx="185">
                  <c:v>1945</c:v>
                </c:pt>
                <c:pt idx="186">
                  <c:v>2006</c:v>
                </c:pt>
                <c:pt idx="187">
                  <c:v>2007</c:v>
                </c:pt>
                <c:pt idx="188">
                  <c:v>1930</c:v>
                </c:pt>
                <c:pt idx="189">
                  <c:v>1926</c:v>
                </c:pt>
                <c:pt idx="190">
                  <c:v>1989</c:v>
                </c:pt>
                <c:pt idx="191">
                  <c:v>1973</c:v>
                </c:pt>
                <c:pt idx="192">
                  <c:v>1952</c:v>
                </c:pt>
                <c:pt idx="193">
                  <c:v>1950</c:v>
                </c:pt>
                <c:pt idx="194">
                  <c:v>1946</c:v>
                </c:pt>
                <c:pt idx="195">
                  <c:v>2002</c:v>
                </c:pt>
                <c:pt idx="196">
                  <c:v>2006</c:v>
                </c:pt>
                <c:pt idx="197">
                  <c:v>2006</c:v>
                </c:pt>
                <c:pt idx="198">
                  <c:v>1949</c:v>
                </c:pt>
                <c:pt idx="199">
                  <c:v>1949</c:v>
                </c:pt>
                <c:pt idx="200">
                  <c:v>1952</c:v>
                </c:pt>
                <c:pt idx="201">
                  <c:v>1950</c:v>
                </c:pt>
                <c:pt idx="202">
                  <c:v>1956</c:v>
                </c:pt>
                <c:pt idx="203">
                  <c:v>1970</c:v>
                </c:pt>
                <c:pt idx="204">
                  <c:v>1957</c:v>
                </c:pt>
                <c:pt idx="205">
                  <c:v>1948</c:v>
                </c:pt>
                <c:pt idx="206">
                  <c:v>1928</c:v>
                </c:pt>
                <c:pt idx="207">
                  <c:v>1999</c:v>
                </c:pt>
                <c:pt idx="208">
                  <c:v>1950</c:v>
                </c:pt>
                <c:pt idx="209">
                  <c:v>1954</c:v>
                </c:pt>
                <c:pt idx="210">
                  <c:v>1959</c:v>
                </c:pt>
                <c:pt idx="211">
                  <c:v>2004</c:v>
                </c:pt>
                <c:pt idx="212">
                  <c:v>1952</c:v>
                </c:pt>
                <c:pt idx="213">
                  <c:v>2003</c:v>
                </c:pt>
                <c:pt idx="214">
                  <c:v>1982</c:v>
                </c:pt>
                <c:pt idx="215">
                  <c:v>1965</c:v>
                </c:pt>
                <c:pt idx="216">
                  <c:v>1966</c:v>
                </c:pt>
                <c:pt idx="217">
                  <c:v>1950</c:v>
                </c:pt>
                <c:pt idx="218">
                  <c:v>1955</c:v>
                </c:pt>
                <c:pt idx="219">
                  <c:v>1960</c:v>
                </c:pt>
                <c:pt idx="220">
                  <c:v>1963</c:v>
                </c:pt>
                <c:pt idx="221">
                  <c:v>1962</c:v>
                </c:pt>
                <c:pt idx="222">
                  <c:v>1957</c:v>
                </c:pt>
                <c:pt idx="223">
                  <c:v>1964</c:v>
                </c:pt>
                <c:pt idx="224">
                  <c:v>1965</c:v>
                </c:pt>
                <c:pt idx="225">
                  <c:v>1966</c:v>
                </c:pt>
                <c:pt idx="226">
                  <c:v>1930</c:v>
                </c:pt>
                <c:pt idx="227">
                  <c:v>1961</c:v>
                </c:pt>
                <c:pt idx="228">
                  <c:v>1982</c:v>
                </c:pt>
                <c:pt idx="229">
                  <c:v>1955</c:v>
                </c:pt>
                <c:pt idx="230">
                  <c:v>1970</c:v>
                </c:pt>
                <c:pt idx="231">
                  <c:v>1945</c:v>
                </c:pt>
                <c:pt idx="232">
                  <c:v>1965</c:v>
                </c:pt>
                <c:pt idx="233">
                  <c:v>1966</c:v>
                </c:pt>
                <c:pt idx="234">
                  <c:v>1994</c:v>
                </c:pt>
                <c:pt idx="235">
                  <c:v>195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9741184"/>
        <c:axId val="89747840"/>
      </c:scatterChart>
      <c:valAx>
        <c:axId val="89741184"/>
        <c:scaling>
          <c:orientation val="minMax"/>
          <c:min val="2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Distance From Ocean (ft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747840"/>
        <c:crosses val="autoZero"/>
        <c:crossBetween val="midCat"/>
      </c:valAx>
      <c:valAx>
        <c:axId val="8974784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Year Built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74118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031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574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50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4399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738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3810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253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6314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225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9072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005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1220C-9275-4812-903C-3457C2BFD422}" type="datetimeFigureOut">
              <a:rPr lang="en-US" smtClean="0"/>
              <a:t>6/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381AA9-86E4-45A2-9550-A5DE05D4C2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350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ave and Surge Structural Damage to Shorefront Residential Properties from Hurricane Sand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ndrew Kennedy</a:t>
            </a:r>
          </a:p>
          <a:p>
            <a:r>
              <a:rPr lang="en-US" dirty="0" smtClean="0"/>
              <a:t>University of Notre Dame</a:t>
            </a:r>
          </a:p>
          <a:p>
            <a:r>
              <a:rPr lang="en-US" dirty="0" err="1" smtClean="0"/>
              <a:t>Ning</a:t>
            </a:r>
            <a:r>
              <a:rPr lang="en-US" dirty="0" smtClean="0"/>
              <a:t> Lin</a:t>
            </a:r>
          </a:p>
          <a:p>
            <a:r>
              <a:rPr lang="en-US" dirty="0" smtClean="0"/>
              <a:t>Princeton University</a:t>
            </a:r>
          </a:p>
          <a:p>
            <a:endParaRPr lang="en-US" dirty="0"/>
          </a:p>
        </p:txBody>
      </p:sp>
      <p:pic>
        <p:nvPicPr>
          <p:cNvPr id="1026" name="Picture 2" descr="C:\kennedy\seminars\Rutgers_2013\PUsig2-size-web-ran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867400"/>
            <a:ext cx="2438400" cy="91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kennedy\admin\wordmarks\sheildleft2col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037626"/>
            <a:ext cx="2855140" cy="667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95600" y="5956777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SF CMMI 1314612</a:t>
            </a:r>
          </a:p>
          <a:p>
            <a:pPr algn="ctr"/>
            <a:r>
              <a:rPr lang="en-US" sz="2400" dirty="0" smtClean="0"/>
              <a:t>NSF CMMI 131464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1747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8572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42900" y="304800"/>
            <a:ext cx="82677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art of </a:t>
            </a:r>
            <a:r>
              <a:rPr lang="en-US" sz="3200" dirty="0" err="1" smtClean="0"/>
              <a:t>Ortley</a:t>
            </a:r>
            <a:r>
              <a:rPr lang="en-US" sz="3200" dirty="0" smtClean="0"/>
              <a:t> Beach Dataset and Sample Popup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4514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8572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2900" y="304800"/>
            <a:ext cx="82677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Example of External USGS HWM Data Point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0575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Findings so 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Poor connections on (mostly) older houses leads to house sliding</a:t>
            </a:r>
          </a:p>
          <a:p>
            <a:pPr lvl="1"/>
            <a:r>
              <a:rPr lang="en-US" dirty="0" smtClean="0"/>
              <a:t>Also on some newer houses</a:t>
            </a:r>
          </a:p>
          <a:p>
            <a:r>
              <a:rPr lang="en-US" dirty="0" smtClean="0"/>
              <a:t>Major wave damage near shoreline, decreasing inland</a:t>
            </a:r>
          </a:p>
          <a:p>
            <a:r>
              <a:rPr lang="en-US" dirty="0" smtClean="0"/>
              <a:t>Minor wind damage: mostly shingles, a few debris impacts</a:t>
            </a:r>
          </a:p>
          <a:p>
            <a:r>
              <a:rPr lang="en-US" dirty="0" smtClean="0"/>
              <a:t>Dune sheltering of extreme importance</a:t>
            </a:r>
          </a:p>
          <a:p>
            <a:r>
              <a:rPr lang="en-US" dirty="0" smtClean="0"/>
              <a:t>Scattered scour damage in region</a:t>
            </a:r>
          </a:p>
          <a:p>
            <a:r>
              <a:rPr lang="en-US" dirty="0" smtClean="0"/>
              <a:t>Standardization and consistency of damage estimates remains flu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152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ng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Increasing datasets</a:t>
            </a:r>
          </a:p>
          <a:p>
            <a:pPr lvl="1"/>
            <a:r>
              <a:rPr lang="en-US" dirty="0" smtClean="0"/>
              <a:t>Mainly survived/failed using satellite data</a:t>
            </a:r>
          </a:p>
          <a:p>
            <a:r>
              <a:rPr lang="en-US" dirty="0" smtClean="0"/>
              <a:t>Hydrodynamic Simulations</a:t>
            </a:r>
          </a:p>
          <a:p>
            <a:pPr lvl="1"/>
            <a:r>
              <a:rPr lang="en-US" dirty="0" smtClean="0"/>
              <a:t>SWAN+ADCIRC (Westerink Group)</a:t>
            </a:r>
          </a:p>
          <a:p>
            <a:pPr lvl="1"/>
            <a:r>
              <a:rPr lang="en-US" dirty="0" smtClean="0"/>
              <a:t>Problems with </a:t>
            </a:r>
            <a:r>
              <a:rPr lang="en-US" dirty="0" err="1" smtClean="0"/>
              <a:t>lidar</a:t>
            </a:r>
            <a:r>
              <a:rPr lang="en-US" dirty="0" smtClean="0"/>
              <a:t> elevations post-storm</a:t>
            </a:r>
          </a:p>
          <a:p>
            <a:r>
              <a:rPr lang="en-US" dirty="0" smtClean="0"/>
              <a:t>Integrating Sandy datasets online</a:t>
            </a:r>
          </a:p>
          <a:p>
            <a:r>
              <a:rPr lang="en-US" dirty="0" smtClean="0"/>
              <a:t>Damage reporting standards</a:t>
            </a:r>
          </a:p>
          <a:p>
            <a:r>
              <a:rPr lang="en-US" dirty="0" smtClean="0"/>
              <a:t>Link to other storms: Ike in particular</a:t>
            </a:r>
          </a:p>
          <a:p>
            <a:r>
              <a:rPr lang="en-US" dirty="0"/>
              <a:t>Fragility Curves</a:t>
            </a:r>
          </a:p>
          <a:p>
            <a:pPr lvl="1"/>
            <a:r>
              <a:rPr lang="en-US" dirty="0"/>
              <a:t>Damage state </a:t>
            </a:r>
            <a:r>
              <a:rPr lang="en-US" dirty="0" err="1"/>
              <a:t>vs</a:t>
            </a:r>
            <a:r>
              <a:rPr lang="en-US" dirty="0"/>
              <a:t> hydrodynamics, building properties, etc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57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agility Example from Hurricane Ike</a:t>
            </a:r>
            <a:endParaRPr lang="en-US" dirty="0"/>
          </a:p>
        </p:txBody>
      </p:sp>
      <p:pic>
        <p:nvPicPr>
          <p:cNvPr id="10" name="Picture 9" descr="C:\kennedy\admin\student_etc\grad\Tori\Journal_Paper\Revised\Figures\paper_regression_plots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9" r="3077"/>
          <a:stretch/>
        </p:blipFill>
        <p:spPr bwMode="auto">
          <a:xfrm>
            <a:off x="137160" y="1871345"/>
            <a:ext cx="5273040" cy="430085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5486400" y="3657600"/>
            <a:ext cx="3124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ragility (failure) increases strongly with increasing wave heigh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Older houses significantly more fragi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igher house elevations (higher FB) survive better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23741"/>
              </p:ext>
            </p:extLst>
          </p:nvPr>
        </p:nvGraphicFramePr>
        <p:xfrm>
          <a:off x="5334000" y="1943100"/>
          <a:ext cx="37433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3377880" imgH="1269720" progId="Equation.DSMT4">
                  <p:embed/>
                </p:oleObj>
              </mc:Choice>
              <mc:Fallback>
                <p:oleObj name="Equation" r:id="rId4" imgW="337788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43100"/>
                        <a:ext cx="37433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1334869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er Elevations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990600" y="1971964"/>
            <a:ext cx="533400" cy="475672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057400" y="1971964"/>
            <a:ext cx="447964" cy="877454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71782" y="134432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er Elev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7116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9812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Thanks to Tori Tomiczek, Margaret Owensby, Rich Estes, Luca Nagy, Trenton Jackson, </a:t>
            </a:r>
            <a:r>
              <a:rPr lang="en-US" dirty="0" err="1" smtClean="0"/>
              <a:t>Emmi</a:t>
            </a:r>
            <a:r>
              <a:rPr lang="en-US" dirty="0" smtClean="0"/>
              <a:t> </a:t>
            </a:r>
            <a:r>
              <a:rPr lang="en-US" dirty="0" err="1" smtClean="0"/>
              <a:t>Yonekura</a:t>
            </a:r>
            <a:r>
              <a:rPr lang="en-US" dirty="0" smtClean="0"/>
              <a:t>, Jonathan Glassman</a:t>
            </a:r>
            <a:endParaRPr lang="en-US" dirty="0"/>
          </a:p>
        </p:txBody>
      </p:sp>
      <p:pic>
        <p:nvPicPr>
          <p:cNvPr id="4" name="Picture 4" descr="C:\kennedy\projects\hurricane\sandy\Sandy_trip\Pictures\Nikon\Camera_2\All\Camera_2_033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124200"/>
            <a:ext cx="4783667" cy="358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754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Project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41437"/>
            <a:ext cx="8229600" cy="47545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wo major goal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o collect perishable data on residential building damage levels, failure modes, and building characteristics (elevation, specific connections/members failed, age</a:t>
            </a:r>
            <a:r>
              <a:rPr lang="en-US" dirty="0" smtClean="0"/>
              <a:t>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o find damage gradients, and to identify and quantify their </a:t>
            </a:r>
            <a:r>
              <a:rPr lang="en-US" dirty="0" smtClean="0"/>
              <a:t>causes</a:t>
            </a:r>
          </a:p>
          <a:p>
            <a:pPr marL="571500" indent="-514350"/>
            <a:r>
              <a:rPr lang="en-US" dirty="0" smtClean="0"/>
              <a:t>Region around </a:t>
            </a:r>
            <a:r>
              <a:rPr lang="en-US" dirty="0" err="1" smtClean="0"/>
              <a:t>Ortley</a:t>
            </a:r>
            <a:r>
              <a:rPr lang="en-US" dirty="0" smtClean="0"/>
              <a:t> Beach/Seaside Park/Pelican Island, NJ</a:t>
            </a:r>
          </a:p>
          <a:p>
            <a:pPr marL="571500" indent="-514350"/>
            <a:r>
              <a:rPr lang="en-US" dirty="0" smtClean="0"/>
              <a:t>Five day field data collection, 5-8 field workers at a time</a:t>
            </a:r>
          </a:p>
          <a:p>
            <a:pPr marL="571500" indent="-514350"/>
            <a:r>
              <a:rPr lang="en-US" dirty="0" smtClean="0"/>
              <a:t>Supplemented by aerial and satellite photos, publicly available records, environmental data, numerical </a:t>
            </a:r>
            <a:r>
              <a:rPr lang="en-US" dirty="0" err="1" smtClean="0"/>
              <a:t>model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16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graphic Overvie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18" r="42579"/>
          <a:stretch/>
        </p:blipFill>
        <p:spPr>
          <a:xfrm>
            <a:off x="6477000" y="1371600"/>
            <a:ext cx="2133600" cy="5334000"/>
          </a:xfrm>
          <a:prstGeom prst="rect">
            <a:avLst/>
          </a:prstGeom>
        </p:spPr>
      </p:pic>
      <p:pic>
        <p:nvPicPr>
          <p:cNvPr id="1026" name="Picture 2" descr="C:\kennedy\seminars\Rutgers_2013\NJ_Overview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33400" y="1379736"/>
            <a:ext cx="3810000" cy="5447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3048000" y="2883932"/>
            <a:ext cx="5334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48200" y="1840468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rtley</a:t>
            </a:r>
            <a:r>
              <a:rPr lang="en-US" dirty="0" smtClean="0"/>
              <a:t> Beac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igh waves, surg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3135868"/>
            <a:ext cx="1752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lican Islan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maller Wav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95800" y="5638800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th Seaside Par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argely Protected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197600" y="2161309"/>
            <a:ext cx="1346200" cy="35329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676900" y="3505200"/>
            <a:ext cx="1143000" cy="30480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096000" y="6019800"/>
            <a:ext cx="1149927" cy="16738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2727036" y="2269820"/>
            <a:ext cx="152400" cy="13626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05000" y="2161309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utger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80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7315200" cy="1143000"/>
          </a:xfrm>
        </p:spPr>
        <p:txBody>
          <a:bodyPr/>
          <a:lstStyle/>
          <a:p>
            <a:r>
              <a:rPr lang="en-US" dirty="0" smtClean="0"/>
              <a:t>Data Collec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6553200" cy="5257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House-by-house survey in target areas</a:t>
            </a:r>
          </a:p>
          <a:p>
            <a:pPr lvl="1"/>
            <a:r>
              <a:rPr lang="en-US" dirty="0" err="1" smtClean="0"/>
              <a:t>Lat</a:t>
            </a:r>
            <a:r>
              <a:rPr lang="en-US" dirty="0" smtClean="0"/>
              <a:t>/Long</a:t>
            </a:r>
          </a:p>
          <a:p>
            <a:pPr lvl="1"/>
            <a:r>
              <a:rPr lang="en-US" dirty="0" smtClean="0"/>
              <a:t>House properties (wood/RC/#stories)</a:t>
            </a:r>
          </a:p>
          <a:p>
            <a:pPr lvl="1"/>
            <a:r>
              <a:rPr lang="en-US" dirty="0" err="1" smtClean="0"/>
              <a:t>Geotagged</a:t>
            </a:r>
            <a:r>
              <a:rPr lang="en-US" dirty="0" smtClean="0"/>
              <a:t> photos</a:t>
            </a:r>
          </a:p>
          <a:p>
            <a:pPr lvl="1"/>
            <a:r>
              <a:rPr lang="en-US" dirty="0" smtClean="0"/>
              <a:t>Damage descriptions and levels</a:t>
            </a:r>
          </a:p>
          <a:p>
            <a:pPr lvl="2"/>
            <a:r>
              <a:rPr lang="en-US" dirty="0" smtClean="0"/>
              <a:t>Many subcategories</a:t>
            </a:r>
          </a:p>
          <a:p>
            <a:pPr lvl="1"/>
            <a:r>
              <a:rPr lang="en-US" dirty="0" smtClean="0"/>
              <a:t>House floor elevation </a:t>
            </a:r>
          </a:p>
          <a:p>
            <a:r>
              <a:rPr lang="en-US" dirty="0" smtClean="0"/>
              <a:t>Supplemental info</a:t>
            </a:r>
          </a:p>
          <a:p>
            <a:pPr lvl="1"/>
            <a:r>
              <a:rPr lang="en-US" dirty="0" smtClean="0"/>
              <a:t>House age</a:t>
            </a:r>
          </a:p>
          <a:p>
            <a:pPr lvl="1"/>
            <a:r>
              <a:rPr lang="en-US" dirty="0" smtClean="0"/>
              <a:t>Assessed value/losses (from tax records)</a:t>
            </a:r>
          </a:p>
          <a:p>
            <a:pPr lvl="1"/>
            <a:r>
              <a:rPr lang="en-US" dirty="0" smtClean="0"/>
              <a:t>Aerial/satellite photos</a:t>
            </a:r>
          </a:p>
          <a:p>
            <a:pPr lvl="1"/>
            <a:r>
              <a:rPr lang="en-US" dirty="0" smtClean="0"/>
              <a:t>Measured environmental data during storm</a:t>
            </a:r>
          </a:p>
          <a:p>
            <a:r>
              <a:rPr lang="en-US" dirty="0" smtClean="0"/>
              <a:t>Numerical modeling of hydrodynamics</a:t>
            </a:r>
          </a:p>
          <a:p>
            <a:pPr lvl="1"/>
            <a:r>
              <a:rPr lang="en-US" dirty="0" smtClean="0"/>
              <a:t>Still in progress</a:t>
            </a:r>
          </a:p>
        </p:txBody>
      </p:sp>
      <p:pic>
        <p:nvPicPr>
          <p:cNvPr id="4" name="Picture 3" descr="Original Damage Estimation Map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32165" y="152400"/>
            <a:ext cx="1578435" cy="55260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0" y="57150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Times New Roman"/>
                <a:cs typeface="Times New Roman"/>
              </a:rPr>
              <a:t>■</a:t>
            </a:r>
            <a:r>
              <a:rPr lang="en-US" dirty="0" smtClean="0">
                <a:latin typeface="Times New Roman"/>
                <a:cs typeface="Times New Roman"/>
              </a:rPr>
              <a:t> 0-33% Damage</a:t>
            </a:r>
            <a:br>
              <a:rPr lang="en-US" dirty="0" smtClean="0"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FFFF00"/>
                </a:solidFill>
                <a:latin typeface="Times New Roman"/>
                <a:cs typeface="Times New Roman"/>
              </a:rPr>
              <a:t>■ </a:t>
            </a:r>
            <a:r>
              <a:rPr lang="en-US" dirty="0" smtClean="0">
                <a:latin typeface="Times New Roman"/>
                <a:cs typeface="Times New Roman"/>
              </a:rPr>
              <a:t>33-66%</a:t>
            </a:r>
            <a:br>
              <a:rPr lang="en-US" dirty="0" smtClean="0">
                <a:latin typeface="Times New Roman"/>
                <a:cs typeface="Times New Roman"/>
              </a:rPr>
            </a:b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■ </a:t>
            </a:r>
            <a:r>
              <a:rPr lang="en-US" dirty="0" smtClean="0">
                <a:latin typeface="Times New Roman"/>
                <a:cs typeface="Times New Roman"/>
              </a:rPr>
              <a:t>67-10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64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ample Photos (of ~3900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143000"/>
            <a:ext cx="3759200" cy="2819400"/>
          </a:xfrm>
        </p:spPr>
      </p:pic>
      <p:pic>
        <p:nvPicPr>
          <p:cNvPr id="1026" name="Picture 2" descr="C:\kennedy\projects\hurricane\sandy\Sandy_trip\Pictures\Nikon\Camera_1\All\Camera_1_005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43000"/>
            <a:ext cx="37592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kennedy\projects\hurricane\sandy\Sandy_trip\Pictures\Nikon\Camera_1\All\Camera_1_004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981450"/>
            <a:ext cx="3733800" cy="280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kennedy\projects\hurricane\sandy\Sandy_trip\Pictures\Nikon\Camera_1\All\Camera_1_070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618" y="3962400"/>
            <a:ext cx="3754582" cy="2815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05891" y="1143000"/>
            <a:ext cx="4114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posed Areas of </a:t>
            </a:r>
            <a:r>
              <a:rPr lang="en-US" sz="2400" dirty="0" err="1" smtClean="0"/>
              <a:t>Ortley</a:t>
            </a:r>
            <a:r>
              <a:rPr lang="en-US" sz="2400" dirty="0" smtClean="0"/>
              <a:t> </a:t>
            </a:r>
            <a:r>
              <a:rPr lang="en-US" sz="2400" dirty="0"/>
              <a:t>B</a:t>
            </a:r>
            <a:r>
              <a:rPr lang="en-US" sz="2400" dirty="0" smtClean="0"/>
              <a:t>each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576618" y="6320135"/>
            <a:ext cx="375458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lican Islan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4353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kennedy\projects\hurricane\sandy\Sandy_trip\Pictures\Nikon\Camera_2\All\Camera_2_025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457200"/>
            <a:ext cx="41656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kennedy\projects\hurricane\sandy\Sandy_trip\Pictures\Nikon\Camera_2\All\Camera_2_028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87218"/>
            <a:ext cx="4125576" cy="3094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kennedy\projects\hurricane\sandy\Sandy_trip\Pictures\Nikon\Camera_3\All\Camera_3_166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3698875"/>
            <a:ext cx="41656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kennedy\projects\hurricane\sandy\Sandy_trip\Pictures\Nikon\Camera_3\All\Camera_3_1767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57600"/>
            <a:ext cx="4218709" cy="3164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7800" y="0"/>
            <a:ext cx="41656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heltered Behind Dune</a:t>
            </a:r>
            <a:br>
              <a:rPr lang="en-US" sz="2400" dirty="0" smtClean="0"/>
            </a:br>
            <a:r>
              <a:rPr lang="en-US" sz="2400" dirty="0" smtClean="0"/>
              <a:t>South Seaside Park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777509" y="71719"/>
            <a:ext cx="4241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posed to Surge but not Waves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77800" y="3604215"/>
            <a:ext cx="3251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Ortley</a:t>
            </a:r>
            <a:r>
              <a:rPr lang="en-US" sz="2400" dirty="0" smtClean="0"/>
              <a:t> New Construction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0" y="3645625"/>
            <a:ext cx="3251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Ortley</a:t>
            </a:r>
            <a:r>
              <a:rPr lang="en-US" sz="2400" dirty="0" smtClean="0"/>
              <a:t> Sliding Failur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1801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uses far from Ocean Survived Better</a:t>
            </a:r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800615"/>
              </p:ext>
            </p:extLst>
          </p:nvPr>
        </p:nvGraphicFramePr>
        <p:xfrm>
          <a:off x="457200" y="1600200"/>
          <a:ext cx="74676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5800" y="54864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Some trends clear, but distance and age are not only factor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Need hydrodynamic data to distinguish between conditions encountered by structur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4625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llaborative Geospatial-Enabled Data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98637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Web-based system under development to collect all types of Sandy (and other) data sources under one umbrella</a:t>
            </a:r>
          </a:p>
          <a:p>
            <a:pPr lvl="1"/>
            <a:r>
              <a:rPr lang="en-US" dirty="0" smtClean="0"/>
              <a:t>Geospatial Format – Grass GIS-based</a:t>
            </a:r>
          </a:p>
          <a:p>
            <a:pPr lvl="1"/>
            <a:r>
              <a:rPr lang="en-US" dirty="0" smtClean="0"/>
              <a:t>Searchable Database</a:t>
            </a:r>
          </a:p>
          <a:p>
            <a:pPr lvl="2"/>
            <a:r>
              <a:rPr lang="en-US" dirty="0" smtClean="0"/>
              <a:t>Measured data: damage, HWM, </a:t>
            </a:r>
            <a:r>
              <a:rPr lang="en-US" dirty="0" err="1" smtClean="0"/>
              <a:t>etc</a:t>
            </a:r>
            <a:endParaRPr lang="en-US" dirty="0" smtClean="0"/>
          </a:p>
          <a:p>
            <a:pPr lvl="2"/>
            <a:r>
              <a:rPr lang="en-US" dirty="0" smtClean="0"/>
              <a:t>Models</a:t>
            </a:r>
          </a:p>
          <a:p>
            <a:pPr lvl="2"/>
            <a:r>
              <a:rPr lang="en-US" dirty="0" smtClean="0"/>
              <a:t>Links to external sources</a:t>
            </a:r>
          </a:p>
          <a:p>
            <a:r>
              <a:rPr lang="en-US" dirty="0" smtClean="0"/>
              <a:t>Data sharing and collaboration</a:t>
            </a:r>
          </a:p>
          <a:p>
            <a:r>
              <a:rPr lang="en-US" dirty="0" smtClean="0"/>
              <a:t>Will also be able to run some models</a:t>
            </a:r>
          </a:p>
          <a:p>
            <a:r>
              <a:rPr lang="en-US" u="sng" dirty="0" smtClean="0"/>
              <a:t>Will be inviting others to join as site development matures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66409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0"/>
            <a:ext cx="8572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900" y="304800"/>
            <a:ext cx="82677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Data Points and Permanent Measuring Stations For Sandy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8359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</TotalTime>
  <Words>506</Words>
  <Application>Microsoft Office PowerPoint</Application>
  <PresentationFormat>On-screen Show (4:3)</PresentationFormat>
  <Paragraphs>91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Wave and Surge Structural Damage to Shorefront Residential Properties from Hurricane Sandy</vt:lpstr>
      <vt:lpstr>Project Overview</vt:lpstr>
      <vt:lpstr>Geographic Overview</vt:lpstr>
      <vt:lpstr>Data Collected</vt:lpstr>
      <vt:lpstr>Sample Photos (of ~3900)</vt:lpstr>
      <vt:lpstr>PowerPoint Presentation</vt:lpstr>
      <vt:lpstr>Houses far from Ocean Survived Better</vt:lpstr>
      <vt:lpstr>Collaborative Geospatial-Enabled Data Management</vt:lpstr>
      <vt:lpstr>PowerPoint Presentation</vt:lpstr>
      <vt:lpstr>PowerPoint Presentation</vt:lpstr>
      <vt:lpstr>PowerPoint Presentation</vt:lpstr>
      <vt:lpstr>Key Findings so Far</vt:lpstr>
      <vt:lpstr>Continuing Work</vt:lpstr>
      <vt:lpstr>Fragility Example from Hurricane Ike</vt:lpstr>
      <vt:lpstr>Questions?</vt:lpstr>
    </vt:vector>
  </TitlesOfParts>
  <Company>University of Notre Da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 and Surge Structural Damage to Shorefront Residential Properties from Hurricane Sandy</dc:title>
  <dc:creator>Andrew Kennedy</dc:creator>
  <cp:lastModifiedBy>Andrew Kennedy</cp:lastModifiedBy>
  <cp:revision>77</cp:revision>
  <dcterms:created xsi:type="dcterms:W3CDTF">2013-05-28T13:07:58Z</dcterms:created>
  <dcterms:modified xsi:type="dcterms:W3CDTF">2013-06-03T12:17:03Z</dcterms:modified>
</cp:coreProperties>
</file>